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7D52D0" w14:textId="4B636110" w:rsidR="00E41D68" w:rsidRDefault="00E41D68" w:rsidP="003701D7">
      <w:pPr>
        <w:pStyle w:val="ad"/>
      </w:pPr>
      <w:bookmarkStart w:id="0" w:name="_Toc54727825"/>
      <w:r>
        <w:rPr>
          <w:rFonts w:hint="eastAsia"/>
        </w:rPr>
        <w:t>《计算方法》实验报告</w:t>
      </w:r>
      <w:bookmarkEnd w:id="0"/>
    </w:p>
    <w:p w14:paraId="3E8F71CA" w14:textId="67F72B0F" w:rsidR="003E365B" w:rsidRPr="003E365B" w:rsidRDefault="003E365B" w:rsidP="003E365B">
      <w:pPr>
        <w:rPr>
          <w:b/>
          <w:bCs/>
          <w:color w:val="FF0000"/>
        </w:rPr>
      </w:pPr>
      <w:r w:rsidRPr="003E365B">
        <w:rPr>
          <w:rFonts w:hint="eastAsia"/>
          <w:b/>
          <w:bCs/>
        </w:rPr>
        <w:t>目录</w:t>
      </w:r>
      <w:r w:rsidRPr="003E365B">
        <w:rPr>
          <w:rFonts w:hint="eastAsia"/>
          <w:b/>
          <w:bCs/>
          <w:color w:val="9CC2E5" w:themeColor="accent5" w:themeTint="99"/>
        </w:rPr>
        <w:t>（按住</w:t>
      </w:r>
      <w:r w:rsidRPr="003E365B">
        <w:rPr>
          <w:rFonts w:hint="eastAsia"/>
          <w:b/>
          <w:bCs/>
          <w:color w:val="9CC2E5" w:themeColor="accent5" w:themeTint="99"/>
        </w:rPr>
        <w:t>ctrl</w:t>
      </w:r>
      <w:r w:rsidRPr="003E365B">
        <w:rPr>
          <w:rFonts w:hint="eastAsia"/>
          <w:b/>
          <w:bCs/>
          <w:color w:val="9CC2E5" w:themeColor="accent5" w:themeTint="99"/>
        </w:rPr>
        <w:t>鼠标左键即可跳转）</w:t>
      </w:r>
    </w:p>
    <w:p w14:paraId="73B63431" w14:textId="7AABFB0F" w:rsidR="003E365B" w:rsidRDefault="003E365B">
      <w:pPr>
        <w:pStyle w:val="TOC1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o "1-4" \h \z \u</w:instrText>
      </w:r>
      <w:r>
        <w:instrText xml:space="preserve"> </w:instrText>
      </w:r>
      <w:r>
        <w:fldChar w:fldCharType="separate"/>
      </w:r>
      <w:hyperlink w:anchor="_Toc54727825" w:history="1">
        <w:r w:rsidRPr="0029496F">
          <w:rPr>
            <w:rStyle w:val="ac"/>
            <w:noProof/>
          </w:rPr>
          <w:t>《计算方法》实验报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47278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2FFD3C14" w14:textId="1210A22E" w:rsidR="003E365B" w:rsidRDefault="00C72B71">
      <w:pPr>
        <w:pStyle w:val="TOC1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26" w:history="1">
        <w:r w:rsidR="003E365B" w:rsidRPr="0029496F">
          <w:rPr>
            <w:rStyle w:val="ac"/>
            <w:rFonts w:ascii="黑体" w:eastAsia="黑体"/>
            <w:noProof/>
          </w:rPr>
          <w:t>实验一   插值与拟合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26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1</w:t>
        </w:r>
        <w:r w:rsidR="003E365B">
          <w:rPr>
            <w:noProof/>
            <w:webHidden/>
          </w:rPr>
          <w:fldChar w:fldCharType="end"/>
        </w:r>
      </w:hyperlink>
    </w:p>
    <w:p w14:paraId="20F6A3E8" w14:textId="4C7DAB44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27" w:history="1">
        <w:r w:rsidR="003E365B" w:rsidRPr="0029496F">
          <w:rPr>
            <w:rStyle w:val="ac"/>
            <w:noProof/>
          </w:rPr>
          <w:t>实验目的：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27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1</w:t>
        </w:r>
        <w:r w:rsidR="003E365B">
          <w:rPr>
            <w:noProof/>
            <w:webHidden/>
          </w:rPr>
          <w:fldChar w:fldCharType="end"/>
        </w:r>
      </w:hyperlink>
    </w:p>
    <w:p w14:paraId="30FAD08D" w14:textId="16E08FB3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28" w:history="1">
        <w:r w:rsidR="003E365B" w:rsidRPr="0029496F">
          <w:rPr>
            <w:rStyle w:val="ac"/>
            <w:noProof/>
          </w:rPr>
          <w:t>实验内容及要求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28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2</w:t>
        </w:r>
        <w:r w:rsidR="003E365B">
          <w:rPr>
            <w:noProof/>
            <w:webHidden/>
          </w:rPr>
          <w:fldChar w:fldCharType="end"/>
        </w:r>
      </w:hyperlink>
    </w:p>
    <w:p w14:paraId="211F7FD3" w14:textId="729B1341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29" w:history="1">
        <w:r w:rsidR="003E365B" w:rsidRPr="0029496F">
          <w:rPr>
            <w:rStyle w:val="ac"/>
            <w:noProof/>
          </w:rPr>
          <w:t>实验原理及算法描述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29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2</w:t>
        </w:r>
        <w:r w:rsidR="003E365B">
          <w:rPr>
            <w:noProof/>
            <w:webHidden/>
          </w:rPr>
          <w:fldChar w:fldCharType="end"/>
        </w:r>
      </w:hyperlink>
    </w:p>
    <w:p w14:paraId="507789E2" w14:textId="6334693B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30" w:history="1">
        <w:r w:rsidR="003E365B" w:rsidRPr="0029496F">
          <w:rPr>
            <w:rStyle w:val="ac"/>
            <w:noProof/>
          </w:rPr>
          <w:t>程序代码及实验结果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30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2</w:t>
        </w:r>
        <w:r w:rsidR="003E365B">
          <w:rPr>
            <w:noProof/>
            <w:webHidden/>
          </w:rPr>
          <w:fldChar w:fldCharType="end"/>
        </w:r>
      </w:hyperlink>
    </w:p>
    <w:p w14:paraId="14F180D7" w14:textId="187280C5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31" w:history="1">
        <w:r w:rsidR="003E365B" w:rsidRPr="0029496F">
          <w:rPr>
            <w:rStyle w:val="ac"/>
            <w:noProof/>
          </w:rPr>
          <w:t>实验总结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31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9</w:t>
        </w:r>
        <w:r w:rsidR="003E365B">
          <w:rPr>
            <w:noProof/>
            <w:webHidden/>
          </w:rPr>
          <w:fldChar w:fldCharType="end"/>
        </w:r>
      </w:hyperlink>
    </w:p>
    <w:p w14:paraId="0FE87480" w14:textId="7C690838" w:rsidR="003E365B" w:rsidRDefault="00C72B71">
      <w:pPr>
        <w:pStyle w:val="TOC1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32" w:history="1">
        <w:r w:rsidR="003E365B" w:rsidRPr="0029496F">
          <w:rPr>
            <w:rStyle w:val="ac"/>
            <w:rFonts w:ascii="黑体" w:eastAsia="黑体"/>
            <w:noProof/>
          </w:rPr>
          <w:t>实验二   数值积分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32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9</w:t>
        </w:r>
        <w:r w:rsidR="003E365B">
          <w:rPr>
            <w:noProof/>
            <w:webHidden/>
          </w:rPr>
          <w:fldChar w:fldCharType="end"/>
        </w:r>
      </w:hyperlink>
    </w:p>
    <w:p w14:paraId="63CA1569" w14:textId="50C19E4F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33" w:history="1">
        <w:r w:rsidR="003E365B" w:rsidRPr="0029496F">
          <w:rPr>
            <w:rStyle w:val="ac"/>
            <w:noProof/>
          </w:rPr>
          <w:t>实验目的：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33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9</w:t>
        </w:r>
        <w:r w:rsidR="003E365B">
          <w:rPr>
            <w:noProof/>
            <w:webHidden/>
          </w:rPr>
          <w:fldChar w:fldCharType="end"/>
        </w:r>
      </w:hyperlink>
    </w:p>
    <w:p w14:paraId="5AA43EDA" w14:textId="6D536539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34" w:history="1">
        <w:r w:rsidR="003E365B" w:rsidRPr="0029496F">
          <w:rPr>
            <w:rStyle w:val="ac"/>
            <w:noProof/>
          </w:rPr>
          <w:t>实验内容及要求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34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10</w:t>
        </w:r>
        <w:r w:rsidR="003E365B">
          <w:rPr>
            <w:noProof/>
            <w:webHidden/>
          </w:rPr>
          <w:fldChar w:fldCharType="end"/>
        </w:r>
      </w:hyperlink>
    </w:p>
    <w:p w14:paraId="6A0C05A3" w14:textId="7D691356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35" w:history="1">
        <w:r w:rsidR="003E365B" w:rsidRPr="0029496F">
          <w:rPr>
            <w:rStyle w:val="ac"/>
            <w:noProof/>
          </w:rPr>
          <w:t>实验原理及算法描述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35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11</w:t>
        </w:r>
        <w:r w:rsidR="003E365B">
          <w:rPr>
            <w:noProof/>
            <w:webHidden/>
          </w:rPr>
          <w:fldChar w:fldCharType="end"/>
        </w:r>
      </w:hyperlink>
    </w:p>
    <w:p w14:paraId="6A413340" w14:textId="3A436610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36" w:history="1">
        <w:r w:rsidR="003E365B" w:rsidRPr="0029496F">
          <w:rPr>
            <w:rStyle w:val="ac"/>
            <w:noProof/>
          </w:rPr>
          <w:t>程序代码及实验结果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36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12</w:t>
        </w:r>
        <w:r w:rsidR="003E365B">
          <w:rPr>
            <w:noProof/>
            <w:webHidden/>
          </w:rPr>
          <w:fldChar w:fldCharType="end"/>
        </w:r>
      </w:hyperlink>
    </w:p>
    <w:p w14:paraId="625813D0" w14:textId="656A4205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37" w:history="1">
        <w:r w:rsidR="003E365B" w:rsidRPr="0029496F">
          <w:rPr>
            <w:rStyle w:val="ac"/>
            <w:noProof/>
          </w:rPr>
          <w:t>实验总结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37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17</w:t>
        </w:r>
        <w:r w:rsidR="003E365B">
          <w:rPr>
            <w:noProof/>
            <w:webHidden/>
          </w:rPr>
          <w:fldChar w:fldCharType="end"/>
        </w:r>
      </w:hyperlink>
    </w:p>
    <w:p w14:paraId="67FCEC2D" w14:textId="7A20CCBC" w:rsidR="003E365B" w:rsidRDefault="00C72B71">
      <w:pPr>
        <w:pStyle w:val="TOC1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38" w:history="1">
        <w:r w:rsidR="003E365B" w:rsidRPr="0029496F">
          <w:rPr>
            <w:rStyle w:val="ac"/>
            <w:rFonts w:ascii="黑体" w:eastAsia="黑体"/>
            <w:noProof/>
          </w:rPr>
          <w:t>实验三   数值微分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38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18</w:t>
        </w:r>
        <w:r w:rsidR="003E365B">
          <w:rPr>
            <w:noProof/>
            <w:webHidden/>
          </w:rPr>
          <w:fldChar w:fldCharType="end"/>
        </w:r>
      </w:hyperlink>
    </w:p>
    <w:p w14:paraId="6CFD5D7A" w14:textId="03018BFB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39" w:history="1">
        <w:r w:rsidR="003E365B" w:rsidRPr="0029496F">
          <w:rPr>
            <w:rStyle w:val="ac"/>
            <w:noProof/>
          </w:rPr>
          <w:t>实验目的：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39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18</w:t>
        </w:r>
        <w:r w:rsidR="003E365B">
          <w:rPr>
            <w:noProof/>
            <w:webHidden/>
          </w:rPr>
          <w:fldChar w:fldCharType="end"/>
        </w:r>
      </w:hyperlink>
    </w:p>
    <w:p w14:paraId="4EF7F713" w14:textId="58E459A8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40" w:history="1">
        <w:r w:rsidR="003E365B" w:rsidRPr="0029496F">
          <w:rPr>
            <w:rStyle w:val="ac"/>
            <w:noProof/>
          </w:rPr>
          <w:t>实验内容及要求：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40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18</w:t>
        </w:r>
        <w:r w:rsidR="003E365B">
          <w:rPr>
            <w:noProof/>
            <w:webHidden/>
          </w:rPr>
          <w:fldChar w:fldCharType="end"/>
        </w:r>
      </w:hyperlink>
    </w:p>
    <w:p w14:paraId="19CE6128" w14:textId="4E1AD922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41" w:history="1">
        <w:r w:rsidR="003E365B" w:rsidRPr="0029496F">
          <w:rPr>
            <w:rStyle w:val="ac"/>
            <w:noProof/>
          </w:rPr>
          <w:t>实验原理及算法描述：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41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18</w:t>
        </w:r>
        <w:r w:rsidR="003E365B">
          <w:rPr>
            <w:noProof/>
            <w:webHidden/>
          </w:rPr>
          <w:fldChar w:fldCharType="end"/>
        </w:r>
      </w:hyperlink>
    </w:p>
    <w:p w14:paraId="1D71F96D" w14:textId="51609F0C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42" w:history="1">
        <w:r w:rsidR="003E365B" w:rsidRPr="0029496F">
          <w:rPr>
            <w:rStyle w:val="ac"/>
            <w:noProof/>
          </w:rPr>
          <w:t>程序代码及实验结果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42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20</w:t>
        </w:r>
        <w:r w:rsidR="003E365B">
          <w:rPr>
            <w:noProof/>
            <w:webHidden/>
          </w:rPr>
          <w:fldChar w:fldCharType="end"/>
        </w:r>
      </w:hyperlink>
    </w:p>
    <w:p w14:paraId="387A7F6C" w14:textId="4C773AD8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43" w:history="1">
        <w:r w:rsidR="003E365B" w:rsidRPr="0029496F">
          <w:rPr>
            <w:rStyle w:val="ac"/>
            <w:noProof/>
          </w:rPr>
          <w:t>实验总结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43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22</w:t>
        </w:r>
        <w:r w:rsidR="003E365B">
          <w:rPr>
            <w:noProof/>
            <w:webHidden/>
          </w:rPr>
          <w:fldChar w:fldCharType="end"/>
        </w:r>
      </w:hyperlink>
    </w:p>
    <w:p w14:paraId="4E772E3F" w14:textId="2CFC34DA" w:rsidR="003E365B" w:rsidRDefault="00C72B71">
      <w:pPr>
        <w:pStyle w:val="TOC1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44" w:history="1">
        <w:r w:rsidR="003E365B" w:rsidRPr="0029496F">
          <w:rPr>
            <w:rStyle w:val="ac"/>
            <w:rFonts w:ascii="黑体" w:eastAsia="黑体"/>
            <w:noProof/>
          </w:rPr>
          <w:t>实验四   非线性方程求根迭代法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44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23</w:t>
        </w:r>
        <w:r w:rsidR="003E365B">
          <w:rPr>
            <w:noProof/>
            <w:webHidden/>
          </w:rPr>
          <w:fldChar w:fldCharType="end"/>
        </w:r>
      </w:hyperlink>
    </w:p>
    <w:p w14:paraId="4D3602D3" w14:textId="638E6FBD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45" w:history="1">
        <w:r w:rsidR="003E365B" w:rsidRPr="0029496F">
          <w:rPr>
            <w:rStyle w:val="ac"/>
            <w:noProof/>
          </w:rPr>
          <w:t>实验目的：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45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23</w:t>
        </w:r>
        <w:r w:rsidR="003E365B">
          <w:rPr>
            <w:noProof/>
            <w:webHidden/>
          </w:rPr>
          <w:fldChar w:fldCharType="end"/>
        </w:r>
      </w:hyperlink>
    </w:p>
    <w:p w14:paraId="2C172D9F" w14:textId="5F0F660D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46" w:history="1">
        <w:r w:rsidR="003E365B" w:rsidRPr="0029496F">
          <w:rPr>
            <w:rStyle w:val="ac"/>
            <w:noProof/>
          </w:rPr>
          <w:t>实验内容及要求：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46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23</w:t>
        </w:r>
        <w:r w:rsidR="003E365B">
          <w:rPr>
            <w:noProof/>
            <w:webHidden/>
          </w:rPr>
          <w:fldChar w:fldCharType="end"/>
        </w:r>
      </w:hyperlink>
    </w:p>
    <w:p w14:paraId="103E05DB" w14:textId="100AFD38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47" w:history="1">
        <w:r w:rsidR="003E365B" w:rsidRPr="0029496F">
          <w:rPr>
            <w:rStyle w:val="ac"/>
            <w:noProof/>
          </w:rPr>
          <w:t>实验原理及算法描述：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47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23</w:t>
        </w:r>
        <w:r w:rsidR="003E365B">
          <w:rPr>
            <w:noProof/>
            <w:webHidden/>
          </w:rPr>
          <w:fldChar w:fldCharType="end"/>
        </w:r>
      </w:hyperlink>
    </w:p>
    <w:p w14:paraId="367354E9" w14:textId="57BEBCF1" w:rsidR="003E365B" w:rsidRDefault="00C72B71">
      <w:pPr>
        <w:pStyle w:val="TOC2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4727848" w:history="1">
        <w:r w:rsidR="003E365B" w:rsidRPr="0029496F">
          <w:rPr>
            <w:rStyle w:val="ac"/>
            <w:noProof/>
          </w:rPr>
          <w:t>实验总结</w:t>
        </w:r>
        <w:r w:rsidR="003E365B">
          <w:rPr>
            <w:noProof/>
            <w:webHidden/>
          </w:rPr>
          <w:tab/>
        </w:r>
        <w:r w:rsidR="003E365B">
          <w:rPr>
            <w:noProof/>
            <w:webHidden/>
          </w:rPr>
          <w:fldChar w:fldCharType="begin"/>
        </w:r>
        <w:r w:rsidR="003E365B">
          <w:rPr>
            <w:noProof/>
            <w:webHidden/>
          </w:rPr>
          <w:instrText xml:space="preserve"> PAGEREF _Toc54727848 \h </w:instrText>
        </w:r>
        <w:r w:rsidR="003E365B">
          <w:rPr>
            <w:noProof/>
            <w:webHidden/>
          </w:rPr>
        </w:r>
        <w:r w:rsidR="003E365B">
          <w:rPr>
            <w:noProof/>
            <w:webHidden/>
          </w:rPr>
          <w:fldChar w:fldCharType="separate"/>
        </w:r>
        <w:r w:rsidR="003E365B">
          <w:rPr>
            <w:noProof/>
            <w:webHidden/>
          </w:rPr>
          <w:t>27</w:t>
        </w:r>
        <w:r w:rsidR="003E365B">
          <w:rPr>
            <w:noProof/>
            <w:webHidden/>
          </w:rPr>
          <w:fldChar w:fldCharType="end"/>
        </w:r>
      </w:hyperlink>
    </w:p>
    <w:p w14:paraId="3FE21E3E" w14:textId="018D4AE3" w:rsidR="003E365B" w:rsidRPr="003E365B" w:rsidRDefault="003E365B" w:rsidP="003E365B">
      <w:r>
        <w:fldChar w:fldCharType="end"/>
      </w:r>
    </w:p>
    <w:p w14:paraId="48E20775" w14:textId="77777777" w:rsidR="003E365B" w:rsidRPr="003E365B" w:rsidRDefault="003E365B" w:rsidP="003E365B"/>
    <w:tbl>
      <w:tblPr>
        <w:tblW w:w="9464" w:type="dxa"/>
        <w:tblInd w:w="-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"/>
        <w:gridCol w:w="1881"/>
        <w:gridCol w:w="108"/>
        <w:gridCol w:w="1380"/>
        <w:gridCol w:w="1134"/>
        <w:gridCol w:w="1559"/>
        <w:gridCol w:w="1134"/>
        <w:gridCol w:w="2018"/>
        <w:gridCol w:w="113"/>
        <w:gridCol w:w="29"/>
      </w:tblGrid>
      <w:tr w:rsidR="00E4626A" w14:paraId="58DCE078" w14:textId="77777777" w:rsidTr="0038450F">
        <w:trPr>
          <w:gridBefore w:val="1"/>
          <w:gridAfter w:val="1"/>
          <w:wBefore w:w="108" w:type="dxa"/>
          <w:wAfter w:w="29" w:type="dxa"/>
          <w:trHeight w:val="455"/>
        </w:trPr>
        <w:tc>
          <w:tcPr>
            <w:tcW w:w="1989" w:type="dxa"/>
            <w:gridSpan w:val="2"/>
            <w:vAlign w:val="center"/>
          </w:tcPr>
          <w:p w14:paraId="6FDEF34A" w14:textId="77777777" w:rsidR="00E4626A" w:rsidRDefault="00E4626A" w:rsidP="00E4626A">
            <w:pPr>
              <w:jc w:val="center"/>
              <w:rPr>
                <w:rFonts w:ascii="黑体" w:eastAsia="黑体"/>
                <w:color w:val="000000"/>
                <w:sz w:val="24"/>
              </w:rPr>
            </w:pPr>
            <w:r>
              <w:rPr>
                <w:rFonts w:ascii="黑体" w:eastAsia="黑体" w:hint="eastAsia"/>
                <w:color w:val="000000"/>
                <w:sz w:val="24"/>
              </w:rPr>
              <w:t xml:space="preserve">学号 </w:t>
            </w:r>
          </w:p>
        </w:tc>
        <w:tc>
          <w:tcPr>
            <w:tcW w:w="1380" w:type="dxa"/>
            <w:vAlign w:val="center"/>
          </w:tcPr>
          <w:p w14:paraId="5728564B" w14:textId="64061B3F" w:rsidR="00E4626A" w:rsidRDefault="00E4626A">
            <w:pPr>
              <w:jc w:val="center"/>
              <w:rPr>
                <w:rFonts w:ascii="黑体" w:eastAsia="黑体"/>
                <w:color w:val="000000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41835130" w14:textId="77777777" w:rsidR="00E4626A" w:rsidRDefault="00E4626A">
            <w:pPr>
              <w:jc w:val="center"/>
              <w:rPr>
                <w:rFonts w:ascii="黑体" w:eastAsia="黑体"/>
                <w:color w:val="000000"/>
                <w:sz w:val="24"/>
              </w:rPr>
            </w:pPr>
            <w:r>
              <w:rPr>
                <w:rFonts w:ascii="黑体" w:eastAsia="黑体" w:hint="eastAsia"/>
                <w:color w:val="000000"/>
                <w:sz w:val="24"/>
              </w:rPr>
              <w:t>姓名</w:t>
            </w:r>
          </w:p>
        </w:tc>
        <w:tc>
          <w:tcPr>
            <w:tcW w:w="1559" w:type="dxa"/>
            <w:vAlign w:val="center"/>
          </w:tcPr>
          <w:p w14:paraId="65CE8563" w14:textId="59502364" w:rsidR="00E4626A" w:rsidRDefault="00E4626A">
            <w:pPr>
              <w:jc w:val="center"/>
              <w:rPr>
                <w:rFonts w:ascii="黑体" w:eastAsia="黑体"/>
                <w:color w:val="000000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3EE016D5" w14:textId="77777777" w:rsidR="00E4626A" w:rsidRDefault="00E4626A">
            <w:pPr>
              <w:jc w:val="center"/>
              <w:rPr>
                <w:rFonts w:ascii="黑体" w:eastAsia="黑体"/>
                <w:color w:val="000000"/>
                <w:sz w:val="24"/>
              </w:rPr>
            </w:pPr>
            <w:r>
              <w:rPr>
                <w:rFonts w:ascii="黑体" w:eastAsia="黑体" w:hint="eastAsia"/>
                <w:color w:val="000000"/>
                <w:sz w:val="24"/>
              </w:rPr>
              <w:t>班级</w:t>
            </w:r>
          </w:p>
        </w:tc>
        <w:tc>
          <w:tcPr>
            <w:tcW w:w="2131" w:type="dxa"/>
            <w:gridSpan w:val="2"/>
            <w:vAlign w:val="center"/>
          </w:tcPr>
          <w:p w14:paraId="35D8CA7D" w14:textId="726A958E" w:rsidR="00E4626A" w:rsidRDefault="00E4626A">
            <w:pPr>
              <w:jc w:val="center"/>
              <w:rPr>
                <w:rFonts w:ascii="黑体" w:eastAsia="黑体"/>
                <w:color w:val="000000"/>
                <w:sz w:val="24"/>
              </w:rPr>
            </w:pPr>
          </w:p>
        </w:tc>
      </w:tr>
      <w:tr w:rsidR="00E4626A" w14:paraId="12C8D236" w14:textId="77777777" w:rsidTr="0038450F">
        <w:trPr>
          <w:gridBefore w:val="1"/>
          <w:gridAfter w:val="1"/>
          <w:wBefore w:w="108" w:type="dxa"/>
          <w:wAfter w:w="29" w:type="dxa"/>
          <w:trHeight w:val="455"/>
        </w:trPr>
        <w:tc>
          <w:tcPr>
            <w:tcW w:w="1989" w:type="dxa"/>
            <w:gridSpan w:val="2"/>
            <w:vAlign w:val="center"/>
          </w:tcPr>
          <w:p w14:paraId="2C9C4B3D" w14:textId="77777777" w:rsidR="00E4626A" w:rsidRDefault="00E4626A" w:rsidP="00E41D68">
            <w:pPr>
              <w:jc w:val="center"/>
              <w:rPr>
                <w:rFonts w:ascii="黑体" w:eastAsia="黑体"/>
                <w:color w:val="000000"/>
                <w:sz w:val="24"/>
              </w:rPr>
            </w:pPr>
            <w:r>
              <w:rPr>
                <w:rFonts w:ascii="黑体" w:eastAsia="黑体" w:hint="eastAsia"/>
                <w:color w:val="000000"/>
                <w:sz w:val="24"/>
              </w:rPr>
              <w:t>实验项目名称</w:t>
            </w:r>
          </w:p>
        </w:tc>
        <w:tc>
          <w:tcPr>
            <w:tcW w:w="7338" w:type="dxa"/>
            <w:gridSpan w:val="6"/>
            <w:vAlign w:val="center"/>
          </w:tcPr>
          <w:p w14:paraId="02FF2F5E" w14:textId="6C8A7278" w:rsidR="00E4626A" w:rsidRDefault="0038450F" w:rsidP="003D2350">
            <w:pPr>
              <w:ind w:firstLineChars="700" w:firstLine="1680"/>
              <w:rPr>
                <w:rFonts w:ascii="黑体" w:eastAsia="黑体"/>
                <w:color w:val="000000"/>
                <w:sz w:val="24"/>
              </w:rPr>
            </w:pPr>
            <w:r>
              <w:rPr>
                <w:rFonts w:ascii="黑体" w:eastAsia="黑体" w:hint="eastAsia"/>
                <w:color w:val="000000"/>
                <w:sz w:val="24"/>
              </w:rPr>
              <w:t>求利用插值算法函数值</w:t>
            </w:r>
          </w:p>
        </w:tc>
      </w:tr>
      <w:tr w:rsidR="00224DDD" w:rsidRPr="00224DDD" w14:paraId="315976D7" w14:textId="77777777" w:rsidTr="0038450F">
        <w:trPr>
          <w:gridBefore w:val="1"/>
          <w:gridAfter w:val="1"/>
          <w:wBefore w:w="108" w:type="dxa"/>
          <w:wAfter w:w="29" w:type="dxa"/>
          <w:trHeight w:val="677"/>
        </w:trPr>
        <w:tc>
          <w:tcPr>
            <w:tcW w:w="9327" w:type="dxa"/>
            <w:gridSpan w:val="8"/>
            <w:vAlign w:val="center"/>
          </w:tcPr>
          <w:p w14:paraId="3D3529C7" w14:textId="77777777" w:rsidR="00224DDD" w:rsidRDefault="00224DDD" w:rsidP="00224DDD">
            <w:pPr>
              <w:jc w:val="left"/>
              <w:rPr>
                <w:rStyle w:val="v12style2"/>
                <w:rFonts w:ascii="黑体" w:eastAsia="黑体"/>
                <w:b/>
                <w:sz w:val="28"/>
                <w:szCs w:val="28"/>
              </w:rPr>
            </w:pPr>
            <w:r w:rsidRPr="00754459">
              <w:rPr>
                <w:rFonts w:ascii="黑体" w:eastAsia="黑体" w:hint="eastAsia"/>
                <w:sz w:val="24"/>
              </w:rPr>
              <w:t>一、实验名称</w:t>
            </w:r>
          </w:p>
          <w:p w14:paraId="3B907EB3" w14:textId="77777777" w:rsidR="00224DDD" w:rsidRDefault="00224DDD" w:rsidP="003701D7">
            <w:pPr>
              <w:pStyle w:val="1"/>
              <w:rPr>
                <w:color w:val="000000"/>
                <w:sz w:val="24"/>
              </w:rPr>
            </w:pPr>
            <w:bookmarkStart w:id="1" w:name="_Toc54727826"/>
            <w:r>
              <w:rPr>
                <w:rStyle w:val="v12style2"/>
                <w:rFonts w:ascii="黑体" w:eastAsia="黑体" w:hint="eastAsia"/>
                <w:sz w:val="28"/>
                <w:szCs w:val="28"/>
              </w:rPr>
              <w:t>实验</w:t>
            </w:r>
            <w:proofErr w:type="gramStart"/>
            <w:r>
              <w:rPr>
                <w:rStyle w:val="v12style2"/>
                <w:rFonts w:ascii="黑体" w:eastAsia="黑体" w:hint="eastAsia"/>
                <w:sz w:val="28"/>
                <w:szCs w:val="28"/>
              </w:rPr>
              <w:t>一</w:t>
            </w:r>
            <w:proofErr w:type="gramEnd"/>
            <w:r>
              <w:rPr>
                <w:rStyle w:val="v12style2"/>
                <w:rFonts w:ascii="黑体" w:eastAsia="黑体" w:hint="eastAsia"/>
                <w:sz w:val="28"/>
                <w:szCs w:val="28"/>
              </w:rPr>
              <w:t xml:space="preserve">   </w:t>
            </w:r>
            <w:r w:rsidRPr="00224DDD">
              <w:rPr>
                <w:rStyle w:val="v12style2"/>
                <w:rFonts w:ascii="黑体" w:eastAsia="黑体" w:hint="eastAsia"/>
                <w:sz w:val="28"/>
                <w:szCs w:val="28"/>
              </w:rPr>
              <w:t>插值与拟合</w:t>
            </w:r>
            <w:bookmarkEnd w:id="1"/>
          </w:p>
        </w:tc>
      </w:tr>
      <w:tr w:rsidR="00224DDD" w:rsidRPr="00224DDD" w14:paraId="2B990E84" w14:textId="77777777" w:rsidTr="0038450F">
        <w:trPr>
          <w:gridBefore w:val="1"/>
          <w:gridAfter w:val="1"/>
          <w:wBefore w:w="108" w:type="dxa"/>
          <w:wAfter w:w="29" w:type="dxa"/>
          <w:trHeight w:val="455"/>
        </w:trPr>
        <w:tc>
          <w:tcPr>
            <w:tcW w:w="9327" w:type="dxa"/>
            <w:gridSpan w:val="8"/>
          </w:tcPr>
          <w:p w14:paraId="5030D977" w14:textId="77777777" w:rsidR="00224DDD" w:rsidRPr="00754459" w:rsidRDefault="00224DDD" w:rsidP="003701D7">
            <w:pPr>
              <w:pStyle w:val="af"/>
            </w:pPr>
            <w:bookmarkStart w:id="2" w:name="_Toc54727827"/>
            <w:r w:rsidRPr="00754459">
              <w:rPr>
                <w:rFonts w:hint="eastAsia"/>
              </w:rPr>
              <w:t>实验目的</w:t>
            </w:r>
            <w:r>
              <w:rPr>
                <w:rFonts w:hint="eastAsia"/>
              </w:rPr>
              <w:t>：</w:t>
            </w:r>
            <w:bookmarkEnd w:id="2"/>
          </w:p>
          <w:p w14:paraId="79D8AF1E" w14:textId="77777777" w:rsidR="00062388" w:rsidRPr="00062388" w:rsidRDefault="00062388" w:rsidP="003701D7">
            <w:pPr>
              <w:rPr>
                <w:rStyle w:val="v9"/>
                <w:rFonts w:ascii="Times" w:hAnsi="Times"/>
              </w:rPr>
            </w:pPr>
            <w:r w:rsidRPr="00062388">
              <w:rPr>
                <w:rStyle w:val="v9"/>
                <w:rFonts w:ascii="Times" w:hAnsi="Times" w:hint="eastAsia"/>
              </w:rPr>
              <w:t xml:space="preserve">(1) </w:t>
            </w:r>
            <w:r w:rsidRPr="00062388">
              <w:rPr>
                <w:rStyle w:val="v9"/>
                <w:rFonts w:ascii="Times" w:hAnsi="Times" w:hint="eastAsia"/>
              </w:rPr>
              <w:t>明确插值多项式和分段插值多项式各自的优缺点；</w:t>
            </w:r>
          </w:p>
          <w:p w14:paraId="08C2F8B4" w14:textId="77777777" w:rsidR="00062388" w:rsidRPr="00062388" w:rsidRDefault="00062388" w:rsidP="003701D7">
            <w:pPr>
              <w:rPr>
                <w:rStyle w:val="v9"/>
                <w:rFonts w:ascii="Times" w:hAnsi="Times"/>
              </w:rPr>
            </w:pPr>
            <w:r w:rsidRPr="00062388">
              <w:rPr>
                <w:rStyle w:val="v9"/>
                <w:rFonts w:ascii="Times" w:hAnsi="Times" w:hint="eastAsia"/>
              </w:rPr>
              <w:t xml:space="preserve">(2) </w:t>
            </w:r>
            <w:r w:rsidRPr="00062388">
              <w:rPr>
                <w:rStyle w:val="v9"/>
                <w:rFonts w:ascii="Times" w:hAnsi="Times" w:hint="eastAsia"/>
              </w:rPr>
              <w:t>编程实现拉格朗日插值算法，分析实验结果体会高次插值产生的龙格现象；</w:t>
            </w:r>
          </w:p>
          <w:p w14:paraId="3ACBCCF6" w14:textId="77777777" w:rsidR="00062388" w:rsidRPr="00062388" w:rsidRDefault="00062388" w:rsidP="003701D7">
            <w:pPr>
              <w:rPr>
                <w:rStyle w:val="v9"/>
                <w:rFonts w:ascii="Times" w:hAnsi="Times"/>
              </w:rPr>
            </w:pPr>
            <w:r w:rsidRPr="00062388">
              <w:rPr>
                <w:rStyle w:val="v9"/>
                <w:rFonts w:ascii="Times" w:hAnsi="Times" w:hint="eastAsia"/>
              </w:rPr>
              <w:t xml:space="preserve">(3) </w:t>
            </w:r>
            <w:r w:rsidRPr="00062388">
              <w:rPr>
                <w:rStyle w:val="v9"/>
                <w:rFonts w:ascii="Times" w:hAnsi="Times" w:hint="eastAsia"/>
              </w:rPr>
              <w:t>理解最小二乘拟合，并编程实现线性拟合，掌握非线性拟合转化为线性拟合的方法</w:t>
            </w:r>
          </w:p>
          <w:p w14:paraId="619EFE92" w14:textId="56D79AD7" w:rsidR="00224DDD" w:rsidRPr="00062388" w:rsidRDefault="00062388" w:rsidP="003701D7">
            <w:pPr>
              <w:rPr>
                <w:rStyle w:val="v9"/>
                <w:rFonts w:ascii="Times" w:hAnsi="Times"/>
              </w:rPr>
            </w:pPr>
            <w:r w:rsidRPr="00062388">
              <w:rPr>
                <w:rStyle w:val="v9"/>
                <w:rFonts w:ascii="Times" w:hAnsi="Times" w:hint="eastAsia"/>
              </w:rPr>
              <w:lastRenderedPageBreak/>
              <w:t xml:space="preserve">(4) </w:t>
            </w:r>
            <w:r w:rsidRPr="00062388">
              <w:rPr>
                <w:rStyle w:val="v9"/>
                <w:rFonts w:ascii="Times" w:hAnsi="Times" w:hint="eastAsia"/>
              </w:rPr>
              <w:t>运用常用的插值和拟合方法解决实际问题。</w:t>
            </w:r>
          </w:p>
        </w:tc>
      </w:tr>
      <w:tr w:rsidR="008E5B9C" w:rsidRPr="00224DDD" w14:paraId="2291AAB3" w14:textId="77777777" w:rsidTr="0038450F">
        <w:trPr>
          <w:gridBefore w:val="1"/>
          <w:gridAfter w:val="1"/>
          <w:wBefore w:w="108" w:type="dxa"/>
          <w:wAfter w:w="29" w:type="dxa"/>
          <w:trHeight w:val="455"/>
        </w:trPr>
        <w:tc>
          <w:tcPr>
            <w:tcW w:w="9327" w:type="dxa"/>
            <w:gridSpan w:val="8"/>
          </w:tcPr>
          <w:p w14:paraId="29CEB1E0" w14:textId="77777777" w:rsidR="008E5B9C" w:rsidRDefault="008E5B9C" w:rsidP="003701D7">
            <w:pPr>
              <w:pStyle w:val="af"/>
            </w:pPr>
            <w:bookmarkStart w:id="3" w:name="_Toc54727828"/>
            <w:r w:rsidRPr="00754459">
              <w:rPr>
                <w:rFonts w:hint="eastAsia"/>
              </w:rPr>
              <w:lastRenderedPageBreak/>
              <w:t>实验内容及要求</w:t>
            </w:r>
            <w:bookmarkEnd w:id="3"/>
          </w:p>
          <w:p w14:paraId="22495716" w14:textId="5C9E31AD" w:rsidR="00062388" w:rsidRPr="00062388" w:rsidRDefault="00062388" w:rsidP="003701D7">
            <w:r w:rsidRPr="00062388">
              <w:rPr>
                <w:rFonts w:hint="eastAsia"/>
              </w:rPr>
              <w:t xml:space="preserve">(1) </w:t>
            </w:r>
            <w:r w:rsidRPr="00062388">
              <w:rPr>
                <w:rFonts w:hint="eastAsia"/>
              </w:rPr>
              <w:t>对于</w:t>
            </w:r>
            <w:r>
              <w:t>f(x)=1/(1+x</w:t>
            </w:r>
            <w:r w:rsidRPr="00062388">
              <w:rPr>
                <w:vertAlign w:val="superscript"/>
              </w:rPr>
              <w:t>2</w:t>
            </w:r>
            <w:r>
              <w:t>),-5&lt;=x&lt;=5</w:t>
            </w:r>
          </w:p>
          <w:p w14:paraId="729EAACD" w14:textId="77777777" w:rsidR="00062388" w:rsidRPr="00062388" w:rsidRDefault="00062388" w:rsidP="00062388">
            <w:pPr>
              <w:rPr>
                <w:szCs w:val="21"/>
              </w:rPr>
            </w:pPr>
            <w:r w:rsidRPr="00062388">
              <w:rPr>
                <w:rFonts w:hint="eastAsia"/>
                <w:szCs w:val="21"/>
              </w:rPr>
              <w:t>要求选取</w:t>
            </w:r>
            <w:r w:rsidRPr="00062388">
              <w:rPr>
                <w:rFonts w:hint="eastAsia"/>
                <w:szCs w:val="21"/>
              </w:rPr>
              <w:t xml:space="preserve"> 11 </w:t>
            </w:r>
            <w:proofErr w:type="gramStart"/>
            <w:r w:rsidRPr="00062388">
              <w:rPr>
                <w:rFonts w:hint="eastAsia"/>
                <w:szCs w:val="21"/>
              </w:rPr>
              <w:t>个</w:t>
            </w:r>
            <w:proofErr w:type="gramEnd"/>
            <w:r w:rsidRPr="00062388">
              <w:rPr>
                <w:rFonts w:hint="eastAsia"/>
                <w:szCs w:val="21"/>
              </w:rPr>
              <w:t>等距插值节点，分别采用拉格朗日插值和分段线性插值，计算</w:t>
            </w:r>
            <w:r w:rsidRPr="00062388">
              <w:rPr>
                <w:rFonts w:hint="eastAsia"/>
                <w:szCs w:val="21"/>
              </w:rPr>
              <w:t xml:space="preserve"> x </w:t>
            </w:r>
            <w:r w:rsidRPr="00062388">
              <w:rPr>
                <w:rFonts w:hint="eastAsia"/>
                <w:szCs w:val="21"/>
              </w:rPr>
              <w:t>为</w:t>
            </w:r>
            <w:r w:rsidRPr="00062388">
              <w:rPr>
                <w:rFonts w:hint="eastAsia"/>
                <w:szCs w:val="21"/>
              </w:rPr>
              <w:t xml:space="preserve"> 0.5, 4.5</w:t>
            </w:r>
          </w:p>
          <w:p w14:paraId="4C0B6312" w14:textId="77777777" w:rsidR="00062388" w:rsidRPr="00062388" w:rsidRDefault="00062388" w:rsidP="00062388">
            <w:pPr>
              <w:rPr>
                <w:szCs w:val="21"/>
              </w:rPr>
            </w:pPr>
            <w:r w:rsidRPr="00062388">
              <w:rPr>
                <w:rFonts w:hint="eastAsia"/>
                <w:szCs w:val="21"/>
              </w:rPr>
              <w:t>处的函数值并将结果与精确值进行比较。</w:t>
            </w:r>
          </w:p>
          <w:p w14:paraId="6BE49941" w14:textId="77777777" w:rsidR="00062388" w:rsidRPr="00062388" w:rsidRDefault="00062388" w:rsidP="00062388">
            <w:pPr>
              <w:rPr>
                <w:szCs w:val="21"/>
              </w:rPr>
            </w:pPr>
            <w:r w:rsidRPr="00062388">
              <w:rPr>
                <w:rFonts w:hint="eastAsia"/>
                <w:szCs w:val="21"/>
              </w:rPr>
              <w:t>输入：区间长度，</w:t>
            </w:r>
            <w:r w:rsidRPr="00062388">
              <w:rPr>
                <w:rFonts w:hint="eastAsia"/>
                <w:szCs w:val="21"/>
              </w:rPr>
              <w:t>n(</w:t>
            </w:r>
            <w:r w:rsidRPr="00062388">
              <w:rPr>
                <w:rFonts w:hint="eastAsia"/>
                <w:szCs w:val="21"/>
              </w:rPr>
              <w:t>即</w:t>
            </w:r>
            <w:r w:rsidRPr="00062388">
              <w:rPr>
                <w:rFonts w:hint="eastAsia"/>
                <w:szCs w:val="21"/>
              </w:rPr>
              <w:t xml:space="preserve"> n+1 </w:t>
            </w:r>
            <w:proofErr w:type="gramStart"/>
            <w:r w:rsidRPr="00062388">
              <w:rPr>
                <w:rFonts w:hint="eastAsia"/>
                <w:szCs w:val="21"/>
              </w:rPr>
              <w:t>个</w:t>
            </w:r>
            <w:proofErr w:type="gramEnd"/>
            <w:r w:rsidRPr="00062388">
              <w:rPr>
                <w:rFonts w:hint="eastAsia"/>
                <w:szCs w:val="21"/>
              </w:rPr>
              <w:t>节点</w:t>
            </w:r>
            <w:r w:rsidRPr="00062388">
              <w:rPr>
                <w:rFonts w:hint="eastAsia"/>
                <w:szCs w:val="21"/>
              </w:rPr>
              <w:t>)</w:t>
            </w:r>
            <w:r w:rsidRPr="00062388">
              <w:rPr>
                <w:rFonts w:hint="eastAsia"/>
                <w:szCs w:val="21"/>
              </w:rPr>
              <w:t>，预测点</w:t>
            </w:r>
          </w:p>
          <w:p w14:paraId="3BD84C26" w14:textId="77777777" w:rsidR="00062388" w:rsidRPr="00062388" w:rsidRDefault="00062388" w:rsidP="003701D7">
            <w:r w:rsidRPr="00062388">
              <w:rPr>
                <w:rFonts w:hint="eastAsia"/>
              </w:rPr>
              <w:t>输出：预测点的近似函数值，精确值，及误差</w:t>
            </w:r>
          </w:p>
          <w:p w14:paraId="3AC15C57" w14:textId="07AFD33F" w:rsidR="00062388" w:rsidRPr="003701D7" w:rsidRDefault="00062388" w:rsidP="00062388">
            <w:r w:rsidRPr="00062388">
              <w:rPr>
                <w:rFonts w:hint="eastAsia"/>
              </w:rPr>
              <w:t>（</w:t>
            </w:r>
            <w:r w:rsidRPr="00062388">
              <w:rPr>
                <w:rFonts w:hint="eastAsia"/>
              </w:rPr>
              <w:t>2</w:t>
            </w:r>
            <w:r w:rsidRPr="00062388">
              <w:rPr>
                <w:rFonts w:hint="eastAsia"/>
              </w:rPr>
              <w:t>）已知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rad>
            </m:oMath>
            <w:r w:rsidRPr="00062388">
              <w:rPr>
                <w:rFonts w:hint="eastAsia"/>
              </w:rPr>
              <w:t xml:space="preserve"> =1</w:t>
            </w:r>
            <w:r w:rsidRPr="00062388">
              <w:rPr>
                <w:rFonts w:hint="eastAsia"/>
              </w:rPr>
              <w:t>，</w:t>
            </w:r>
            <m:oMath>
              <m:r>
                <w:rPr>
                  <w:rFonts w:ascii="Cambria Math" w:hAnsi="Cambria Math"/>
                </w:rPr>
                <m:t>√4</m:t>
              </m:r>
            </m:oMath>
            <w:r w:rsidRPr="00062388">
              <w:rPr>
                <w:rFonts w:hint="eastAsia"/>
              </w:rPr>
              <w:t>= 2</w:t>
            </w:r>
            <w:r w:rsidRPr="00062388">
              <w:rPr>
                <w:rFonts w:hint="eastAsia"/>
              </w:rPr>
              <w:t>，</w:t>
            </w:r>
            <m:oMath>
              <m:r>
                <w:rPr>
                  <w:rFonts w:ascii="Cambria Math" w:hAnsi="Cambria Math"/>
                </w:rPr>
                <m:t>√9</m:t>
              </m:r>
            </m:oMath>
            <w:r w:rsidRPr="00062388">
              <w:rPr>
                <w:rFonts w:hint="eastAsia"/>
              </w:rPr>
              <w:t>= 3</w:t>
            </w:r>
            <w:r w:rsidRPr="00062388">
              <w:rPr>
                <w:rFonts w:hint="eastAsia"/>
              </w:rPr>
              <w:t>，</w:t>
            </w:r>
            <w:r w:rsidRPr="00062388">
              <w:rPr>
                <w:rFonts w:hint="eastAsia"/>
                <w:szCs w:val="21"/>
              </w:rPr>
              <w:t>用牛顿插值公式求</w:t>
            </w:r>
            <m:oMath>
              <m:r>
                <w:rPr>
                  <w:rFonts w:ascii="Cambria Math" w:hAnsi="Cambria Math"/>
                  <w:szCs w:val="21"/>
                </w:rPr>
                <m:t>√5</m:t>
              </m:r>
            </m:oMath>
            <w:r w:rsidRPr="00062388">
              <w:rPr>
                <w:rFonts w:hint="eastAsia"/>
                <w:szCs w:val="21"/>
              </w:rPr>
              <w:t>的近似值。</w:t>
            </w:r>
          </w:p>
          <w:p w14:paraId="27004721" w14:textId="77777777" w:rsidR="00062388" w:rsidRPr="00062388" w:rsidRDefault="00062388" w:rsidP="00062388">
            <w:pPr>
              <w:rPr>
                <w:szCs w:val="21"/>
              </w:rPr>
            </w:pPr>
            <w:r w:rsidRPr="00062388">
              <w:rPr>
                <w:rFonts w:hint="eastAsia"/>
                <w:szCs w:val="21"/>
              </w:rPr>
              <w:t>输入：数据点集，预测点。</w:t>
            </w:r>
          </w:p>
          <w:p w14:paraId="568E0CE6" w14:textId="50B58871" w:rsidR="008E5B9C" w:rsidRPr="00062388" w:rsidRDefault="00062388" w:rsidP="00062388">
            <w:pPr>
              <w:rPr>
                <w:szCs w:val="21"/>
              </w:rPr>
            </w:pPr>
            <w:r w:rsidRPr="00062388">
              <w:rPr>
                <w:rFonts w:hint="eastAsia"/>
                <w:szCs w:val="21"/>
              </w:rPr>
              <w:t>输出：预测点的近似函数值</w:t>
            </w:r>
          </w:p>
        </w:tc>
      </w:tr>
      <w:tr w:rsidR="008E5B9C" w:rsidRPr="00224DDD" w14:paraId="60BAD747" w14:textId="77777777" w:rsidTr="0038450F">
        <w:trPr>
          <w:gridBefore w:val="1"/>
          <w:gridAfter w:val="1"/>
          <w:wBefore w:w="108" w:type="dxa"/>
          <w:wAfter w:w="29" w:type="dxa"/>
          <w:trHeight w:val="455"/>
        </w:trPr>
        <w:tc>
          <w:tcPr>
            <w:tcW w:w="9327" w:type="dxa"/>
            <w:gridSpan w:val="8"/>
          </w:tcPr>
          <w:p w14:paraId="494E5205" w14:textId="77777777" w:rsidR="008E5B9C" w:rsidRDefault="008E5B9C" w:rsidP="003701D7">
            <w:pPr>
              <w:pStyle w:val="af"/>
            </w:pPr>
            <w:bookmarkStart w:id="4" w:name="_Toc54727829"/>
            <w:r>
              <w:t>实验原理及</w:t>
            </w:r>
            <w:r>
              <w:rPr>
                <w:rFonts w:hint="eastAsia"/>
              </w:rPr>
              <w:t>算法描述</w:t>
            </w:r>
            <w:bookmarkEnd w:id="4"/>
          </w:p>
          <w:p w14:paraId="5CAD5E1C" w14:textId="77777777" w:rsidR="008E5B9C" w:rsidRDefault="008E5B9C" w:rsidP="008E5B9C">
            <w:pPr>
              <w:numPr>
                <w:ilvl w:val="0"/>
                <w:numId w:val="6"/>
              </w:numPr>
              <w:rPr>
                <w:b/>
                <w:bCs/>
                <w:lang w:val="fr-FR"/>
              </w:rPr>
            </w:pPr>
            <w:r w:rsidRPr="003C78A7">
              <w:rPr>
                <w:rFonts w:hint="eastAsia"/>
                <w:b/>
                <w:bCs/>
                <w:lang w:val="fr-FR"/>
              </w:rPr>
              <w:t>Lagrange</w:t>
            </w:r>
            <w:r w:rsidRPr="00846D6E">
              <w:rPr>
                <w:rFonts w:hint="eastAsia"/>
                <w:b/>
                <w:bCs/>
              </w:rPr>
              <w:t>插值</w:t>
            </w:r>
            <w:r>
              <w:rPr>
                <w:rFonts w:hint="eastAsia"/>
                <w:b/>
                <w:bCs/>
              </w:rPr>
              <w:t>法的基本原理</w:t>
            </w:r>
            <w:r w:rsidRPr="003C78A7">
              <w:rPr>
                <w:rFonts w:hint="eastAsia"/>
                <w:b/>
                <w:bCs/>
                <w:lang w:val="fr-FR"/>
              </w:rPr>
              <w:t>：</w:t>
            </w:r>
          </w:p>
          <w:p w14:paraId="02003F47" w14:textId="2F851BC8" w:rsidR="008E5B9C" w:rsidRPr="00173750" w:rsidRDefault="00173750" w:rsidP="003701D7">
            <w:r>
              <w:rPr>
                <w:rFonts w:hint="eastAsia"/>
              </w:rPr>
              <w:t>拉格朗日插值公式：</w:t>
            </w:r>
            <w:r>
              <w:rPr>
                <w:position w:val="-28"/>
              </w:rPr>
              <w:object w:dxaOrig="1939" w:dyaOrig="679" w14:anchorId="5F9E00E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2" o:spid="_x0000_i1025" type="#_x0000_t75" style="width:96.95pt;height:33.5pt;mso-wrap-style:square;mso-position-horizontal-relative:page;mso-position-vertical-relative:page" o:ole="">
                  <v:imagedata r:id="rId8" o:title=""/>
                </v:shape>
                <o:OLEObject Type="Embed" ProgID="Equation.3" ShapeID="对象 2" DrawAspect="Content" ObjectID="_1700494494" r:id="rId9"/>
              </w:object>
            </w:r>
            <w:r>
              <w:rPr>
                <w:rFonts w:hint="eastAsia"/>
              </w:rPr>
              <w:t xml:space="preserve">   </w:t>
            </w:r>
            <w:r>
              <w:rPr>
                <w:position w:val="-50"/>
              </w:rPr>
              <w:object w:dxaOrig="1919" w:dyaOrig="919" w14:anchorId="4B95B69F">
                <v:shape id="对象 3" o:spid="_x0000_i1026" type="#_x0000_t75" style="width:96.25pt;height:45.6pt;mso-wrap-style:square;mso-position-horizontal-relative:page;mso-position-vertical-relative:page" o:ole="">
                  <v:imagedata r:id="rId10" o:title=""/>
                </v:shape>
                <o:OLEObject Type="Embed" ProgID="Equation.3" ShapeID="对象 3" DrawAspect="Content" ObjectID="_1700494495" r:id="rId11"/>
              </w:object>
            </w:r>
          </w:p>
          <w:p w14:paraId="5E8837DF" w14:textId="77777777" w:rsidR="008E5B9C" w:rsidRPr="003C78A7" w:rsidRDefault="008E5B9C" w:rsidP="008E5B9C">
            <w:pPr>
              <w:numPr>
                <w:ilvl w:val="0"/>
                <w:numId w:val="6"/>
              </w:numPr>
              <w:rPr>
                <w:b/>
                <w:bCs/>
                <w:lang w:val="fr-FR"/>
              </w:rPr>
            </w:pPr>
            <w:r w:rsidRPr="003C78A7">
              <w:rPr>
                <w:rFonts w:hint="eastAsia"/>
                <w:b/>
                <w:bCs/>
                <w:lang w:val="fr-FR"/>
              </w:rPr>
              <w:t>Lagrange</w:t>
            </w:r>
            <w:r w:rsidRPr="00846D6E">
              <w:rPr>
                <w:rFonts w:hint="eastAsia"/>
                <w:b/>
                <w:bCs/>
              </w:rPr>
              <w:t>插值</w:t>
            </w:r>
            <w:r>
              <w:rPr>
                <w:rFonts w:hint="eastAsia"/>
                <w:b/>
                <w:bCs/>
              </w:rPr>
              <w:t>算法</w:t>
            </w:r>
            <w:r>
              <w:rPr>
                <w:b/>
                <w:bCs/>
              </w:rPr>
              <w:t>描述：</w:t>
            </w:r>
            <w:r w:rsidR="003B371C">
              <w:rPr>
                <w:rFonts w:hint="eastAsia"/>
                <w:b/>
                <w:bCs/>
              </w:rPr>
              <w:t>(</w:t>
            </w:r>
            <w:r w:rsidR="003B371C">
              <w:rPr>
                <w:rFonts w:hint="eastAsia"/>
                <w:b/>
                <w:bCs/>
              </w:rPr>
              <w:t>也</w:t>
            </w:r>
            <w:r w:rsidR="003B371C">
              <w:rPr>
                <w:b/>
                <w:bCs/>
              </w:rPr>
              <w:t>可以是算法流程图</w:t>
            </w:r>
            <w:r w:rsidR="003B371C">
              <w:rPr>
                <w:rFonts w:hint="eastAsia"/>
                <w:b/>
                <w:bCs/>
              </w:rPr>
              <w:t>)</w:t>
            </w:r>
          </w:p>
          <w:p w14:paraId="2AD43EE1" w14:textId="77777777" w:rsidR="008E5B9C" w:rsidRPr="006D39A8" w:rsidRDefault="008E5B9C" w:rsidP="003701D7">
            <w:pPr>
              <w:rPr>
                <w:lang w:val="fr-FR"/>
              </w:rPr>
            </w:pPr>
            <w:r>
              <w:rPr>
                <w:rFonts w:hint="eastAsia"/>
                <w:b/>
                <w:lang w:val="fr-FR"/>
              </w:rPr>
              <w:t>步骤</w:t>
            </w:r>
            <w:r>
              <w:rPr>
                <w:rFonts w:hint="eastAsia"/>
                <w:b/>
                <w:lang w:val="fr-FR"/>
              </w:rPr>
              <w:t>1</w:t>
            </w:r>
            <w:r>
              <w:rPr>
                <w:rFonts w:hint="eastAsia"/>
                <w:b/>
                <w:lang w:val="fr-FR"/>
              </w:rPr>
              <w:t>：</w:t>
            </w:r>
            <w:r w:rsidRPr="00750DB7">
              <w:rPr>
                <w:rFonts w:hint="eastAsia"/>
                <w:lang w:val="fr-FR"/>
              </w:rPr>
              <w:t xml:space="preserve"> </w:t>
            </w:r>
            <w:r w:rsidRPr="00750DB7">
              <w:rPr>
                <w:rFonts w:hint="eastAsia"/>
                <w:lang w:val="fr-FR"/>
              </w:rPr>
              <w:t>构造</w:t>
            </w:r>
            <w:r w:rsidRPr="00750DB7">
              <w:rPr>
                <w:lang w:val="fr-FR"/>
              </w:rPr>
              <w:object w:dxaOrig="1140" w:dyaOrig="360" w14:anchorId="4E444F25">
                <v:shape id="_x0000_i1027" type="#_x0000_t75" style="width:57.75pt;height:17.8pt" o:ole="">
                  <v:imagedata r:id="rId12" o:title=""/>
                </v:shape>
                <o:OLEObject Type="Embed" ProgID="Equation.DSMT4" ShapeID="_x0000_i1027" DrawAspect="Content" ObjectID="_1700494496" r:id="rId13"/>
              </w:object>
            </w:r>
            <w:r w:rsidRPr="00750DB7">
              <w:rPr>
                <w:rFonts w:hint="eastAsia"/>
                <w:lang w:val="fr-FR"/>
              </w:rPr>
              <w:t>处的插值基函数</w:t>
            </w:r>
            <w:r w:rsidRPr="00750DB7">
              <w:rPr>
                <w:lang w:val="fr-FR"/>
              </w:rPr>
              <w:object w:dxaOrig="1880" w:dyaOrig="360" w14:anchorId="2D9D1882">
                <v:shape id="_x0000_i1028" type="#_x0000_t75" style="width:94.1pt;height:17.8pt" o:ole="">
                  <v:imagedata r:id="rId14" o:title=""/>
                </v:shape>
                <o:OLEObject Type="Embed" ProgID="Equation.DSMT4" ShapeID="_x0000_i1028" DrawAspect="Content" ObjectID="_1700494497" r:id="rId15"/>
              </w:object>
            </w:r>
            <w:r w:rsidRPr="00750DB7">
              <w:rPr>
                <w:rFonts w:hint="eastAsia"/>
                <w:lang w:val="fr-FR"/>
              </w:rPr>
              <w:t>，其中，插值节点</w:t>
            </w:r>
            <w:r w:rsidRPr="00750DB7">
              <w:rPr>
                <w:lang w:val="fr-FR"/>
              </w:rPr>
              <w:object w:dxaOrig="240" w:dyaOrig="360" w14:anchorId="7EC1F370">
                <v:shape id="_x0000_i1029" type="#_x0000_t75" style="width:12.1pt;height:17.8pt" o:ole="">
                  <v:imagedata r:id="rId16" o:title=""/>
                </v:shape>
                <o:OLEObject Type="Embed" ProgID="Equation.DSMT4" ShapeID="_x0000_i1029" DrawAspect="Content" ObjectID="_1700494498" r:id="rId17"/>
              </w:object>
            </w:r>
            <w:r w:rsidRPr="00750DB7">
              <w:rPr>
                <w:rFonts w:hint="eastAsia"/>
                <w:lang w:val="fr-FR"/>
              </w:rPr>
              <w:t>处的插值基函数</w:t>
            </w:r>
            <w:r w:rsidRPr="00750DB7">
              <w:rPr>
                <w:lang w:val="fr-FR"/>
              </w:rPr>
              <w:object w:dxaOrig="499" w:dyaOrig="360" w14:anchorId="71A50313">
                <v:shape id="_x0000_i1030" type="#_x0000_t75" style="width:24.95pt;height:17.8pt" o:ole="">
                  <v:imagedata r:id="rId18" o:title=""/>
                </v:shape>
                <o:OLEObject Type="Embed" ProgID="Equation.DSMT4" ShapeID="_x0000_i1030" DrawAspect="Content" ObjectID="_1700494499" r:id="rId19"/>
              </w:object>
            </w:r>
            <w:r>
              <w:rPr>
                <w:rFonts w:hint="eastAsia"/>
                <w:lang w:val="fr-FR"/>
              </w:rPr>
              <w:t>为</w:t>
            </w:r>
            <w:r w:rsidRPr="00750DB7">
              <w:rPr>
                <w:b/>
                <w:position w:val="-30"/>
                <w:lang w:val="fr-FR"/>
              </w:rPr>
              <w:object w:dxaOrig="4740" w:dyaOrig="700" w14:anchorId="6273E59D">
                <v:shape id="_x0000_i1031" type="#_x0000_t75" style="width:236.65pt;height:35.65pt" o:ole="">
                  <v:imagedata r:id="rId20" o:title=""/>
                </v:shape>
                <o:OLEObject Type="Embed" ProgID="Equation.DSMT4" ShapeID="_x0000_i1031" DrawAspect="Content" ObjectID="_1700494500" r:id="rId21"/>
              </w:object>
            </w:r>
            <w:r>
              <w:rPr>
                <w:rFonts w:hint="eastAsia"/>
                <w:b/>
                <w:lang w:val="fr-FR"/>
              </w:rPr>
              <w:t>；</w:t>
            </w:r>
          </w:p>
          <w:p w14:paraId="2B7D188E" w14:textId="77777777" w:rsidR="008E5B9C" w:rsidRDefault="008E5B9C" w:rsidP="003701D7">
            <w:pPr>
              <w:rPr>
                <w:lang w:val="fr-FR"/>
              </w:rPr>
            </w:pPr>
            <w:r>
              <w:rPr>
                <w:rFonts w:hint="eastAsia"/>
                <w:b/>
                <w:lang w:val="fr-FR"/>
              </w:rPr>
              <w:t>步骤</w:t>
            </w:r>
            <w:r>
              <w:rPr>
                <w:rFonts w:hint="eastAsia"/>
                <w:b/>
                <w:lang w:val="fr-FR"/>
              </w:rPr>
              <w:t>2</w:t>
            </w:r>
            <w:r>
              <w:rPr>
                <w:rFonts w:hint="eastAsia"/>
                <w:b/>
                <w:lang w:val="fr-FR"/>
              </w:rPr>
              <w:t>：</w:t>
            </w:r>
            <w:r w:rsidRPr="00750DB7">
              <w:rPr>
                <w:rFonts w:hint="eastAsia"/>
                <w:lang w:val="fr-FR"/>
              </w:rPr>
              <w:t>以</w:t>
            </w:r>
            <w:r w:rsidRPr="00750DB7">
              <w:rPr>
                <w:lang w:val="fr-FR"/>
              </w:rPr>
              <w:object w:dxaOrig="240" w:dyaOrig="360" w14:anchorId="133C9FAA">
                <v:shape id="_x0000_i1032" type="#_x0000_t75" style="width:12.1pt;height:17.8pt" o:ole="">
                  <v:imagedata r:id="rId22" o:title=""/>
                </v:shape>
                <o:OLEObject Type="Embed" ProgID="Equation.DSMT4" ShapeID="_x0000_i1032" DrawAspect="Content" ObjectID="_1700494501" r:id="rId23"/>
              </w:object>
            </w:r>
            <w:r w:rsidRPr="00750DB7">
              <w:rPr>
                <w:rFonts w:hint="eastAsia"/>
                <w:lang w:val="fr-FR"/>
              </w:rPr>
              <w:t>作为</w:t>
            </w:r>
            <w:r w:rsidRPr="00750DB7">
              <w:rPr>
                <w:lang w:val="fr-FR"/>
              </w:rPr>
              <w:object w:dxaOrig="499" w:dyaOrig="360" w14:anchorId="17C5F841">
                <v:shape id="_x0000_i1033" type="#_x0000_t75" style="width:24.95pt;height:17.8pt" o:ole="">
                  <v:imagedata r:id="rId18" o:title=""/>
                </v:shape>
                <o:OLEObject Type="Embed" ProgID="Equation.DSMT4" ShapeID="_x0000_i1033" DrawAspect="Content" ObjectID="_1700494502" r:id="rId24"/>
              </w:object>
            </w:r>
            <w:r w:rsidRPr="00750DB7">
              <w:rPr>
                <w:rFonts w:hint="eastAsia"/>
                <w:lang w:val="fr-FR"/>
              </w:rPr>
              <w:t>的系数，使得</w:t>
            </w:r>
            <w:r w:rsidRPr="006D39A8">
              <w:rPr>
                <w:lang w:val="fr-FR"/>
              </w:rPr>
              <w:object w:dxaOrig="680" w:dyaOrig="360" w14:anchorId="20D191A2">
                <v:shape id="_x0000_i1034" type="#_x0000_t75" style="width:34.2pt;height:17.8pt" o:ole="">
                  <v:imagedata r:id="rId25" o:title=""/>
                </v:shape>
                <o:OLEObject Type="Embed" ProgID="Equation.DSMT4" ShapeID="_x0000_i1034" DrawAspect="Content" ObjectID="_1700494503" r:id="rId26"/>
              </w:object>
            </w:r>
            <w:r w:rsidRPr="00750DB7">
              <w:rPr>
                <w:rFonts w:hint="eastAsia"/>
                <w:lang w:val="fr-FR"/>
              </w:rPr>
              <w:t>通过插值点</w:t>
            </w:r>
            <w:r w:rsidRPr="006D39A8">
              <w:rPr>
                <w:lang w:val="fr-FR"/>
              </w:rPr>
              <w:object w:dxaOrig="700" w:dyaOrig="360" w14:anchorId="22CCBA49">
                <v:shape id="_x0000_i1035" type="#_x0000_t75" style="width:35.65pt;height:17.8pt" o:ole="">
                  <v:imagedata r:id="rId27" o:title=""/>
                </v:shape>
                <o:OLEObject Type="Embed" ProgID="Equation.DSMT4" ShapeID="_x0000_i1035" DrawAspect="Content" ObjectID="_1700494504" r:id="rId28"/>
              </w:object>
            </w:r>
            <w:r>
              <w:rPr>
                <w:rFonts w:hint="eastAsia"/>
                <w:lang w:val="fr-FR"/>
              </w:rPr>
              <w:t>；</w:t>
            </w:r>
          </w:p>
          <w:p w14:paraId="7923B8C1" w14:textId="77777777" w:rsidR="008E5B9C" w:rsidRPr="006D39A8" w:rsidRDefault="008E5B9C" w:rsidP="003701D7">
            <w:pPr>
              <w:rPr>
                <w:lang w:val="fr-FR"/>
              </w:rPr>
            </w:pPr>
            <w:r>
              <w:rPr>
                <w:rFonts w:hint="eastAsia"/>
                <w:b/>
                <w:lang w:val="fr-FR"/>
              </w:rPr>
              <w:t>步骤</w:t>
            </w:r>
            <w:r>
              <w:rPr>
                <w:rFonts w:hint="eastAsia"/>
                <w:b/>
                <w:lang w:val="fr-FR"/>
              </w:rPr>
              <w:t>3</w:t>
            </w:r>
            <w:r>
              <w:rPr>
                <w:rFonts w:hint="eastAsia"/>
                <w:b/>
                <w:lang w:val="fr-FR"/>
              </w:rPr>
              <w:t>：把所有的</w:t>
            </w:r>
            <w:r w:rsidRPr="006D39A8">
              <w:rPr>
                <w:position w:val="-12"/>
                <w:lang w:val="fr-FR"/>
              </w:rPr>
              <w:object w:dxaOrig="680" w:dyaOrig="360" w14:anchorId="23135278">
                <v:shape id="_x0000_i1036" type="#_x0000_t75" style="width:34.2pt;height:17.8pt" o:ole="">
                  <v:imagedata r:id="rId25" o:title=""/>
                </v:shape>
                <o:OLEObject Type="Embed" ProgID="Equation.DSMT4" ShapeID="_x0000_i1036" DrawAspect="Content" ObjectID="_1700494505" r:id="rId29"/>
              </w:object>
            </w:r>
            <w:r>
              <w:rPr>
                <w:rFonts w:hint="eastAsia"/>
                <w:lang w:val="fr-FR"/>
              </w:rPr>
              <w:t>线性叠加，得到通过所有插值点</w:t>
            </w:r>
            <w:r w:rsidRPr="006D39A8">
              <w:rPr>
                <w:position w:val="-12"/>
                <w:lang w:val="fr-FR"/>
              </w:rPr>
              <w:object w:dxaOrig="1939" w:dyaOrig="360" w14:anchorId="374F982A">
                <v:shape id="_x0000_i1037" type="#_x0000_t75" style="width:96.25pt;height:17.8pt" o:ole="">
                  <v:imagedata r:id="rId30" o:title=""/>
                </v:shape>
                <o:OLEObject Type="Embed" ProgID="Equation.DSMT4" ShapeID="_x0000_i1037" DrawAspect="Content" ObjectID="_1700494506" r:id="rId31"/>
              </w:object>
            </w:r>
            <w:r>
              <w:rPr>
                <w:rFonts w:hint="eastAsia"/>
                <w:lang w:val="fr-FR"/>
              </w:rPr>
              <w:t>的插值函数</w:t>
            </w:r>
            <w:r w:rsidRPr="006D39A8">
              <w:rPr>
                <w:position w:val="-28"/>
                <w:lang w:val="fr-FR"/>
              </w:rPr>
              <w:object w:dxaOrig="1800" w:dyaOrig="680" w14:anchorId="038D638B">
                <v:shape id="_x0000_i1038" type="#_x0000_t75" style="width:89.8pt;height:34.2pt" o:ole="">
                  <v:imagedata r:id="rId32" o:title=""/>
                </v:shape>
                <o:OLEObject Type="Embed" ProgID="Equation.DSMT4" ShapeID="_x0000_i1038" DrawAspect="Content" ObjectID="_1700494507" r:id="rId33"/>
              </w:object>
            </w:r>
            <w:r>
              <w:rPr>
                <w:rFonts w:hint="eastAsia"/>
                <w:lang w:val="fr-FR"/>
              </w:rPr>
              <w:t>。</w:t>
            </w:r>
          </w:p>
          <w:p w14:paraId="6A73B4A7" w14:textId="77777777" w:rsidR="008E5B9C" w:rsidRDefault="008E5B9C" w:rsidP="008E5B9C">
            <w:pPr>
              <w:rPr>
                <w:b/>
                <w:bCs/>
              </w:rPr>
            </w:pPr>
            <w:r w:rsidRPr="00124931">
              <w:rPr>
                <w:rFonts w:hint="eastAsia"/>
                <w:b/>
                <w:bCs/>
                <w:lang w:val="es-ES"/>
              </w:rPr>
              <w:t>Lagrange</w:t>
            </w:r>
            <w:r w:rsidRPr="00846D6E">
              <w:rPr>
                <w:rFonts w:hint="eastAsia"/>
                <w:b/>
                <w:bCs/>
              </w:rPr>
              <w:t>插值</w:t>
            </w:r>
            <w:r>
              <w:rPr>
                <w:rFonts w:hint="eastAsia"/>
                <w:b/>
                <w:bCs/>
              </w:rPr>
              <w:t>伪代码：</w:t>
            </w:r>
          </w:p>
          <w:p w14:paraId="73E66446" w14:textId="77777777" w:rsidR="008E5B9C" w:rsidRDefault="008E5B9C" w:rsidP="008E5B9C">
            <w:pPr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给定</w:t>
            </w:r>
            <w:r w:rsidRPr="00653D4C">
              <w:rPr>
                <w:b/>
                <w:bCs/>
                <w:position w:val="-6"/>
              </w:rPr>
              <w:object w:dxaOrig="200" w:dyaOrig="220" w14:anchorId="62308EA1">
                <v:shape id="_x0000_i1039" type="#_x0000_t75" style="width:10pt;height:11.4pt" o:ole="">
                  <v:imagedata r:id="rId34" o:title=""/>
                </v:shape>
                <o:OLEObject Type="Embed" ProgID="Equation.DSMT4" ShapeID="_x0000_i1039" DrawAspect="Content" ObjectID="_1700494508" r:id="rId35"/>
              </w:object>
            </w:r>
            <w:proofErr w:type="gramStart"/>
            <w:r>
              <w:rPr>
                <w:rFonts w:hint="eastAsia"/>
                <w:b/>
                <w:bCs/>
              </w:rPr>
              <w:t>个</w:t>
            </w:r>
            <w:proofErr w:type="gramEnd"/>
            <w:r>
              <w:rPr>
                <w:rFonts w:hint="eastAsia"/>
                <w:b/>
                <w:bCs/>
              </w:rPr>
              <w:t>插值点</w:t>
            </w:r>
            <w:r w:rsidRPr="00653D4C">
              <w:rPr>
                <w:b/>
                <w:bCs/>
                <w:position w:val="-12"/>
              </w:rPr>
              <w:object w:dxaOrig="2580" w:dyaOrig="360" w14:anchorId="7BDCAD19">
                <v:shape id="_x0000_i1040" type="#_x0000_t75" style="width:129.75pt;height:17.8pt" o:ole="">
                  <v:imagedata r:id="rId36" o:title=""/>
                </v:shape>
                <o:OLEObject Type="Embed" ProgID="Equation.DSMT4" ShapeID="_x0000_i1040" DrawAspect="Content" ObjectID="_1700494509" r:id="rId37"/>
              </w:object>
            </w:r>
            <w:r>
              <w:rPr>
                <w:rFonts w:hint="eastAsia"/>
                <w:b/>
                <w:bCs/>
              </w:rPr>
              <w:t>的情况下，求插值函数</w:t>
            </w:r>
            <w:r w:rsidRPr="00653D4C">
              <w:rPr>
                <w:b/>
                <w:bCs/>
                <w:position w:val="-12"/>
              </w:rPr>
              <w:object w:dxaOrig="600" w:dyaOrig="360" w14:anchorId="5BE98686">
                <v:shape id="_x0000_i1041" type="#_x0000_t75" style="width:29.95pt;height:17.8pt" o:ole="">
                  <v:imagedata r:id="rId38" o:title=""/>
                </v:shape>
                <o:OLEObject Type="Embed" ProgID="Equation.DSMT4" ShapeID="_x0000_i1041" DrawAspect="Content" ObjectID="_1700494510" r:id="rId39"/>
              </w:object>
            </w:r>
            <w:r>
              <w:rPr>
                <w:rFonts w:hint="eastAsia"/>
                <w:b/>
                <w:bCs/>
              </w:rPr>
              <w:t>在点</w:t>
            </w:r>
            <w:r w:rsidRPr="00653D4C">
              <w:rPr>
                <w:b/>
                <w:bCs/>
                <w:position w:val="-6"/>
              </w:rPr>
              <w:object w:dxaOrig="139" w:dyaOrig="240" w14:anchorId="28DAB8FE">
                <v:shape id="_x0000_i1042" type="#_x0000_t75" style="width:6.4pt;height:12.1pt" o:ole="">
                  <v:imagedata r:id="rId40" o:title=""/>
                </v:shape>
                <o:OLEObject Type="Embed" ProgID="Equation.DSMT4" ShapeID="_x0000_i1042" DrawAspect="Content" ObjectID="_1700494511" r:id="rId41"/>
              </w:object>
            </w:r>
            <w:r>
              <w:rPr>
                <w:rFonts w:hint="eastAsia"/>
                <w:b/>
                <w:bCs/>
              </w:rPr>
              <w:t>处的函数值。</w:t>
            </w:r>
          </w:p>
          <w:p w14:paraId="68A1CA10" w14:textId="77777777" w:rsidR="008E5B9C" w:rsidRPr="00E32BB6" w:rsidRDefault="008E5B9C" w:rsidP="008E5B9C">
            <w:pPr>
              <w:rPr>
                <w:bCs/>
                <w:sz w:val="24"/>
              </w:rPr>
            </w:pPr>
            <w:r w:rsidRPr="00E32BB6">
              <w:rPr>
                <w:rFonts w:hint="eastAsia"/>
                <w:bCs/>
                <w:sz w:val="24"/>
              </w:rPr>
              <w:t>/*</w:t>
            </w:r>
            <w:r w:rsidRPr="00E32BB6">
              <w:rPr>
                <w:rFonts w:hint="eastAsia"/>
                <w:bCs/>
                <w:sz w:val="24"/>
              </w:rPr>
              <w:t>输入参数</w:t>
            </w:r>
          </w:p>
          <w:p w14:paraId="21D1B2BD" w14:textId="77777777" w:rsidR="008E5B9C" w:rsidRPr="00E32BB6" w:rsidRDefault="008E5B9C" w:rsidP="008E5B9C">
            <w:pPr>
              <w:rPr>
                <w:bCs/>
                <w:sz w:val="24"/>
              </w:rPr>
            </w:pPr>
            <w:r w:rsidRPr="00E32BB6">
              <w:rPr>
                <w:rFonts w:hint="eastAsia"/>
                <w:bCs/>
                <w:sz w:val="24"/>
              </w:rPr>
              <w:t>*</w:t>
            </w:r>
            <w:r w:rsidRPr="00E32BB6">
              <w:rPr>
                <w:rFonts w:hint="eastAsia"/>
                <w:b/>
                <w:bCs/>
                <w:sz w:val="24"/>
              </w:rPr>
              <w:t>x</w:t>
            </w:r>
            <w:r w:rsidRPr="00E32BB6">
              <w:rPr>
                <w:rFonts w:hint="eastAsia"/>
                <w:bCs/>
                <w:sz w:val="24"/>
              </w:rPr>
              <w:t>=(x</w:t>
            </w:r>
            <w:proofErr w:type="gramStart"/>
            <w:r>
              <w:rPr>
                <w:rFonts w:hint="eastAsia"/>
                <w:bCs/>
                <w:sz w:val="24"/>
                <w:vertAlign w:val="subscript"/>
              </w:rPr>
              <w:t>0</w:t>
            </w:r>
            <w:r w:rsidRPr="00E32BB6">
              <w:rPr>
                <w:rFonts w:hint="eastAsia"/>
                <w:bCs/>
                <w:sz w:val="24"/>
              </w:rPr>
              <w:t>,x</w:t>
            </w:r>
            <w:proofErr w:type="gramEnd"/>
            <w:r>
              <w:rPr>
                <w:rFonts w:hint="eastAsia"/>
                <w:bCs/>
                <w:sz w:val="24"/>
                <w:vertAlign w:val="subscript"/>
              </w:rPr>
              <w:t>1</w:t>
            </w:r>
            <w:r w:rsidRPr="00E32BB6">
              <w:rPr>
                <w:rFonts w:hint="eastAsia"/>
                <w:bCs/>
                <w:sz w:val="24"/>
                <w:vertAlign w:val="subscript"/>
              </w:rPr>
              <w:t>,</w:t>
            </w:r>
            <w:r w:rsidRPr="00E32BB6">
              <w:rPr>
                <w:bCs/>
                <w:sz w:val="24"/>
                <w:vertAlign w:val="subscript"/>
              </w:rPr>
              <w:t>…</w:t>
            </w:r>
            <w:r w:rsidRPr="00E32BB6">
              <w:rPr>
                <w:rFonts w:hint="eastAsia"/>
                <w:bCs/>
                <w:sz w:val="24"/>
                <w:vertAlign w:val="subscript"/>
              </w:rPr>
              <w:t>.,</w:t>
            </w:r>
            <w:proofErr w:type="spellStart"/>
            <w:r w:rsidRPr="00E32BB6">
              <w:rPr>
                <w:rFonts w:hint="eastAsia"/>
                <w:bCs/>
                <w:sz w:val="24"/>
              </w:rPr>
              <w:t>x</w:t>
            </w:r>
            <w:r w:rsidRPr="00E32BB6">
              <w:rPr>
                <w:rFonts w:hint="eastAsia"/>
                <w:bCs/>
                <w:sz w:val="24"/>
                <w:vertAlign w:val="subscript"/>
              </w:rPr>
              <w:t>n</w:t>
            </w:r>
            <w:proofErr w:type="spellEnd"/>
            <w:r w:rsidRPr="00E32BB6">
              <w:rPr>
                <w:rFonts w:hint="eastAsia"/>
                <w:bCs/>
                <w:sz w:val="24"/>
              </w:rPr>
              <w:t xml:space="preserve">),               </w:t>
            </w:r>
            <w:r w:rsidRPr="00E32BB6">
              <w:rPr>
                <w:rFonts w:hint="eastAsia"/>
                <w:bCs/>
                <w:sz w:val="24"/>
              </w:rPr>
              <w:t>插值节点</w:t>
            </w:r>
          </w:p>
          <w:p w14:paraId="04C2B7DC" w14:textId="77777777" w:rsidR="008E5B9C" w:rsidRPr="00E32BB6" w:rsidRDefault="008E5B9C" w:rsidP="008E5B9C">
            <w:pPr>
              <w:rPr>
                <w:bCs/>
                <w:sz w:val="24"/>
              </w:rPr>
            </w:pPr>
            <w:r w:rsidRPr="00E32BB6">
              <w:rPr>
                <w:rFonts w:hint="eastAsia"/>
                <w:bCs/>
                <w:sz w:val="24"/>
              </w:rPr>
              <w:t>*</w:t>
            </w:r>
            <w:r w:rsidRPr="00E32BB6">
              <w:rPr>
                <w:rFonts w:hint="eastAsia"/>
                <w:b/>
                <w:bCs/>
                <w:sz w:val="24"/>
              </w:rPr>
              <w:t>y</w:t>
            </w:r>
            <w:r w:rsidRPr="00E32BB6">
              <w:rPr>
                <w:rFonts w:hint="eastAsia"/>
                <w:bCs/>
                <w:sz w:val="24"/>
              </w:rPr>
              <w:t>=(y</w:t>
            </w:r>
            <w:proofErr w:type="gramStart"/>
            <w:r>
              <w:rPr>
                <w:rFonts w:hint="eastAsia"/>
                <w:bCs/>
                <w:sz w:val="24"/>
                <w:vertAlign w:val="subscript"/>
              </w:rPr>
              <w:t>0</w:t>
            </w:r>
            <w:r w:rsidRPr="00E32BB6">
              <w:rPr>
                <w:rFonts w:hint="eastAsia"/>
                <w:bCs/>
                <w:sz w:val="24"/>
              </w:rPr>
              <w:t>,y</w:t>
            </w:r>
            <w:proofErr w:type="gramEnd"/>
            <w:r>
              <w:rPr>
                <w:rFonts w:hint="eastAsia"/>
                <w:bCs/>
                <w:sz w:val="24"/>
                <w:vertAlign w:val="subscript"/>
              </w:rPr>
              <w:t>1</w:t>
            </w:r>
            <w:r w:rsidRPr="00E32BB6">
              <w:rPr>
                <w:rFonts w:hint="eastAsia"/>
                <w:bCs/>
                <w:sz w:val="24"/>
              </w:rPr>
              <w:t>,</w:t>
            </w:r>
            <w:r w:rsidRPr="00E32BB6">
              <w:rPr>
                <w:bCs/>
                <w:sz w:val="24"/>
              </w:rPr>
              <w:t>…</w:t>
            </w:r>
            <w:r w:rsidRPr="00E32BB6">
              <w:rPr>
                <w:rFonts w:hint="eastAsia"/>
                <w:bCs/>
                <w:sz w:val="24"/>
              </w:rPr>
              <w:t>,</w:t>
            </w:r>
            <w:proofErr w:type="spellStart"/>
            <w:r w:rsidRPr="00E32BB6">
              <w:rPr>
                <w:rFonts w:hint="eastAsia"/>
                <w:bCs/>
                <w:sz w:val="24"/>
              </w:rPr>
              <w:t>y</w:t>
            </w:r>
            <w:r w:rsidRPr="00E32BB6">
              <w:rPr>
                <w:rFonts w:hint="eastAsia"/>
                <w:bCs/>
                <w:sz w:val="24"/>
                <w:vertAlign w:val="subscript"/>
              </w:rPr>
              <w:t>n</w:t>
            </w:r>
            <w:proofErr w:type="spellEnd"/>
            <w:r w:rsidRPr="00E32BB6">
              <w:rPr>
                <w:rFonts w:hint="eastAsia"/>
                <w:bCs/>
                <w:sz w:val="24"/>
              </w:rPr>
              <w:t xml:space="preserve">);              </w:t>
            </w:r>
            <w:r w:rsidRPr="00E32BB6">
              <w:rPr>
                <w:rFonts w:hint="eastAsia"/>
                <w:bCs/>
                <w:sz w:val="24"/>
              </w:rPr>
              <w:t>被插函数</w:t>
            </w:r>
            <w:r w:rsidRPr="00E32BB6">
              <w:rPr>
                <w:rFonts w:hint="eastAsia"/>
                <w:bCs/>
                <w:sz w:val="24"/>
              </w:rPr>
              <w:t>f(x)</w:t>
            </w:r>
            <w:r w:rsidRPr="00E32BB6">
              <w:rPr>
                <w:rFonts w:hint="eastAsia"/>
                <w:bCs/>
                <w:sz w:val="24"/>
              </w:rPr>
              <w:t>在插值节点处的函数值</w:t>
            </w:r>
          </w:p>
          <w:p w14:paraId="3D141311" w14:textId="77777777" w:rsidR="008E5B9C" w:rsidRPr="00E32BB6" w:rsidRDefault="008E5B9C" w:rsidP="008E5B9C">
            <w:pPr>
              <w:rPr>
                <w:bCs/>
                <w:sz w:val="24"/>
              </w:rPr>
            </w:pPr>
            <w:r w:rsidRPr="00E32BB6">
              <w:rPr>
                <w:rFonts w:hint="eastAsia"/>
                <w:bCs/>
                <w:sz w:val="24"/>
              </w:rPr>
              <w:t>*</w:t>
            </w:r>
            <w:r w:rsidRPr="00E32BB6">
              <w:rPr>
                <w:rFonts w:hint="eastAsia"/>
                <w:b/>
                <w:bCs/>
                <w:sz w:val="24"/>
              </w:rPr>
              <w:t xml:space="preserve">t </w:t>
            </w:r>
            <w:r>
              <w:rPr>
                <w:rFonts w:hint="eastAsia"/>
                <w:bCs/>
                <w:sz w:val="24"/>
              </w:rPr>
              <w:t xml:space="preserve">                        </w:t>
            </w:r>
            <w:r w:rsidRPr="00E32BB6">
              <w:rPr>
                <w:rFonts w:hint="eastAsia"/>
                <w:bCs/>
                <w:sz w:val="24"/>
              </w:rPr>
              <w:t xml:space="preserve"> </w:t>
            </w:r>
            <w:r>
              <w:rPr>
                <w:rFonts w:hint="eastAsia"/>
                <w:bCs/>
                <w:sz w:val="24"/>
              </w:rPr>
              <w:t>求</w:t>
            </w:r>
            <w:r w:rsidRPr="00E32BB6">
              <w:rPr>
                <w:rFonts w:hint="eastAsia"/>
                <w:bCs/>
                <w:sz w:val="24"/>
              </w:rPr>
              <w:t>插值函数</w:t>
            </w:r>
            <w:r w:rsidRPr="00E32BB6">
              <w:rPr>
                <w:rFonts w:hint="eastAsia"/>
                <w:bCs/>
                <w:sz w:val="24"/>
              </w:rPr>
              <w:t>L</w:t>
            </w:r>
            <w:r w:rsidRPr="00E32BB6">
              <w:rPr>
                <w:rFonts w:hint="eastAsia"/>
                <w:bCs/>
                <w:sz w:val="24"/>
                <w:vertAlign w:val="subscript"/>
              </w:rPr>
              <w:t>n</w:t>
            </w:r>
            <w:r w:rsidRPr="00E32BB6">
              <w:rPr>
                <w:rFonts w:hint="eastAsia"/>
                <w:bCs/>
                <w:sz w:val="24"/>
              </w:rPr>
              <w:t xml:space="preserve"> (x)</w:t>
            </w:r>
            <w:r w:rsidRPr="00E32BB6">
              <w:rPr>
                <w:rFonts w:hint="eastAsia"/>
                <w:bCs/>
                <w:sz w:val="24"/>
              </w:rPr>
              <w:t>在</w:t>
            </w:r>
            <w:r w:rsidRPr="00E32BB6">
              <w:rPr>
                <w:rFonts w:hint="eastAsia"/>
                <w:bCs/>
                <w:sz w:val="24"/>
              </w:rPr>
              <w:t>t</w:t>
            </w:r>
            <w:r w:rsidRPr="00E32BB6">
              <w:rPr>
                <w:rFonts w:hint="eastAsia"/>
                <w:bCs/>
                <w:sz w:val="24"/>
              </w:rPr>
              <w:t>处的函数值</w:t>
            </w:r>
          </w:p>
          <w:p w14:paraId="462C4A18" w14:textId="77777777" w:rsidR="008E5B9C" w:rsidRPr="00E32BB6" w:rsidRDefault="008E5B9C" w:rsidP="008E5B9C">
            <w:pPr>
              <w:rPr>
                <w:bCs/>
                <w:sz w:val="24"/>
              </w:rPr>
            </w:pPr>
            <w:r w:rsidRPr="00E32BB6">
              <w:rPr>
                <w:rFonts w:hint="eastAsia"/>
                <w:bCs/>
                <w:sz w:val="24"/>
              </w:rPr>
              <w:t>*</w:t>
            </w:r>
            <w:r w:rsidRPr="00E32BB6">
              <w:rPr>
                <w:rFonts w:hint="eastAsia"/>
                <w:bCs/>
                <w:sz w:val="24"/>
              </w:rPr>
              <w:t>返回值</w:t>
            </w:r>
            <w:r>
              <w:rPr>
                <w:rFonts w:hint="eastAsia"/>
                <w:bCs/>
                <w:sz w:val="24"/>
              </w:rPr>
              <w:t xml:space="preserve">                    </w:t>
            </w:r>
            <w:r w:rsidRPr="00E32BB6">
              <w:rPr>
                <w:rFonts w:hint="eastAsia"/>
                <w:bCs/>
                <w:sz w:val="24"/>
              </w:rPr>
              <w:t>插值函数</w:t>
            </w:r>
            <w:r w:rsidRPr="00E32BB6">
              <w:rPr>
                <w:rFonts w:hint="eastAsia"/>
                <w:bCs/>
                <w:sz w:val="24"/>
              </w:rPr>
              <w:t>L</w:t>
            </w:r>
            <w:r w:rsidRPr="00E32BB6">
              <w:rPr>
                <w:rFonts w:hint="eastAsia"/>
                <w:bCs/>
                <w:sz w:val="24"/>
                <w:vertAlign w:val="subscript"/>
              </w:rPr>
              <w:t>n</w:t>
            </w:r>
            <w:r w:rsidRPr="00E32BB6">
              <w:rPr>
                <w:rFonts w:hint="eastAsia"/>
                <w:bCs/>
                <w:sz w:val="24"/>
              </w:rPr>
              <w:t xml:space="preserve"> (x)</w:t>
            </w:r>
            <w:r w:rsidRPr="00E32BB6">
              <w:rPr>
                <w:rFonts w:hint="eastAsia"/>
                <w:bCs/>
                <w:sz w:val="24"/>
              </w:rPr>
              <w:t>在</w:t>
            </w:r>
            <w:r w:rsidRPr="00E32BB6">
              <w:rPr>
                <w:rFonts w:hint="eastAsia"/>
                <w:bCs/>
                <w:sz w:val="24"/>
              </w:rPr>
              <w:t>t</w:t>
            </w:r>
            <w:r w:rsidRPr="00E32BB6">
              <w:rPr>
                <w:rFonts w:hint="eastAsia"/>
                <w:bCs/>
                <w:sz w:val="24"/>
              </w:rPr>
              <w:t>处的函数值</w:t>
            </w:r>
            <w:r>
              <w:rPr>
                <w:rFonts w:hint="eastAsia"/>
                <w:bCs/>
                <w:sz w:val="24"/>
              </w:rPr>
              <w:t xml:space="preserve">  </w:t>
            </w:r>
          </w:p>
          <w:p w14:paraId="2C23492C" w14:textId="77777777" w:rsidR="008E5B9C" w:rsidRPr="00754459" w:rsidRDefault="008E5B9C" w:rsidP="00173750">
            <w:pPr>
              <w:tabs>
                <w:tab w:val="left" w:pos="280"/>
              </w:tabs>
              <w:rPr>
                <w:rFonts w:ascii="黑体" w:eastAsia="黑体"/>
                <w:sz w:val="24"/>
              </w:rPr>
            </w:pPr>
            <w:r w:rsidRPr="00E32BB6">
              <w:rPr>
                <w:rFonts w:hint="eastAsia"/>
                <w:bCs/>
                <w:sz w:val="24"/>
              </w:rPr>
              <w:t>*/</w:t>
            </w:r>
            <w:r>
              <w:rPr>
                <w:bCs/>
                <w:sz w:val="24"/>
              </w:rPr>
              <w:tab/>
            </w:r>
          </w:p>
        </w:tc>
      </w:tr>
      <w:tr w:rsidR="00224DDD" w:rsidRPr="00224DDD" w14:paraId="1A4BC907" w14:textId="77777777" w:rsidTr="0038450F">
        <w:trPr>
          <w:gridBefore w:val="1"/>
          <w:gridAfter w:val="1"/>
          <w:wBefore w:w="108" w:type="dxa"/>
          <w:wAfter w:w="29" w:type="dxa"/>
          <w:trHeight w:val="455"/>
        </w:trPr>
        <w:tc>
          <w:tcPr>
            <w:tcW w:w="9327" w:type="dxa"/>
            <w:gridSpan w:val="8"/>
          </w:tcPr>
          <w:p w14:paraId="7AE1A4C4" w14:textId="4C6D85A6" w:rsidR="008E5B9C" w:rsidRDefault="008E5B9C" w:rsidP="003701D7">
            <w:pPr>
              <w:pStyle w:val="af"/>
            </w:pPr>
            <w:bookmarkStart w:id="5" w:name="_Toc54727830"/>
            <w:r>
              <w:rPr>
                <w:rFonts w:hint="eastAsia"/>
              </w:rPr>
              <w:t>程序代码及</w:t>
            </w:r>
            <w:r>
              <w:t>实验结果</w:t>
            </w:r>
            <w:bookmarkEnd w:id="5"/>
          </w:p>
          <w:p w14:paraId="20AD090C" w14:textId="77777777" w:rsidR="00C363C4" w:rsidRDefault="00C363C4" w:rsidP="00C363C4">
            <w:pPr>
              <w:ind w:left="480"/>
              <w:rPr>
                <w:rFonts w:ascii="黑体" w:eastAsia="黑体"/>
                <w:sz w:val="24"/>
              </w:rPr>
            </w:pPr>
          </w:p>
          <w:p w14:paraId="3D7AFB93" w14:textId="1C9AA3BD" w:rsidR="008E5B9C" w:rsidRDefault="008E5B9C" w:rsidP="008105B0">
            <w:pPr>
              <w:numPr>
                <w:ilvl w:val="0"/>
                <w:numId w:val="7"/>
              </w:numPr>
              <w:spacing w:before="240"/>
              <w:rPr>
                <w:b/>
                <w:bCs/>
                <w:lang w:val="fr-FR"/>
              </w:rPr>
            </w:pPr>
            <w:r w:rsidRPr="008E5B9C">
              <w:rPr>
                <w:rFonts w:hint="eastAsia"/>
                <w:b/>
                <w:bCs/>
                <w:lang w:val="fr-FR"/>
              </w:rPr>
              <w:t>主程序</w:t>
            </w:r>
          </w:p>
          <w:p w14:paraId="1DD8F1B3" w14:textId="3BEC4249" w:rsidR="00173750" w:rsidRDefault="00173750" w:rsidP="003701D7">
            <w:pPr>
              <w:rPr>
                <w:lang w:val="fr-FR"/>
              </w:rPr>
            </w:pPr>
            <w:r>
              <w:rPr>
                <w:lang w:val="fr-FR"/>
              </w:rPr>
              <w:t>int main(){</w:t>
            </w:r>
          </w:p>
          <w:p w14:paraId="41208EA8" w14:textId="689100CF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>int n;</w:t>
            </w:r>
          </w:p>
          <w:p w14:paraId="190D8A97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rFonts w:hint="eastAsia"/>
                <w:lang w:val="fr-FR"/>
              </w:rPr>
              <w:tab/>
              <w:t>cout&lt;&lt;"</w:t>
            </w:r>
            <w:r w:rsidRPr="00173750">
              <w:rPr>
                <w:rFonts w:hint="eastAsia"/>
                <w:lang w:val="fr-FR"/>
              </w:rPr>
              <w:t>请输入插入结点个数</w:t>
            </w:r>
            <w:r w:rsidRPr="00173750">
              <w:rPr>
                <w:rFonts w:hint="eastAsia"/>
                <w:lang w:val="fr-FR"/>
              </w:rPr>
              <w:t xml:space="preserve"> ";</w:t>
            </w:r>
          </w:p>
          <w:p w14:paraId="378A883D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cin&gt;&gt;n;</w:t>
            </w:r>
          </w:p>
          <w:p w14:paraId="58996DA4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vector&lt;double&gt;xi(n);</w:t>
            </w:r>
          </w:p>
          <w:p w14:paraId="1110127C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vector&lt;double&gt;yi(n);</w:t>
            </w:r>
          </w:p>
          <w:p w14:paraId="30A1D3B9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rFonts w:hint="eastAsia"/>
                <w:lang w:val="fr-FR"/>
              </w:rPr>
              <w:tab/>
              <w:t>cout&lt;&lt;"</w:t>
            </w:r>
            <w:r w:rsidRPr="00173750">
              <w:rPr>
                <w:rFonts w:hint="eastAsia"/>
                <w:lang w:val="fr-FR"/>
              </w:rPr>
              <w:t>请输入</w:t>
            </w:r>
            <w:r w:rsidRPr="00173750">
              <w:rPr>
                <w:rFonts w:hint="eastAsia"/>
                <w:lang w:val="fr-FR"/>
              </w:rPr>
              <w:t>xi</w:t>
            </w:r>
            <w:r w:rsidRPr="00173750">
              <w:rPr>
                <w:rFonts w:hint="eastAsia"/>
                <w:lang w:val="fr-FR"/>
              </w:rPr>
              <w:t>以及对应的</w:t>
            </w:r>
            <w:r w:rsidRPr="00173750">
              <w:rPr>
                <w:rFonts w:hint="eastAsia"/>
                <w:lang w:val="fr-FR"/>
              </w:rPr>
              <w:t>yi "&lt;&lt;endl;</w:t>
            </w:r>
          </w:p>
          <w:p w14:paraId="4B442E48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for(int i=0;i&lt;n;i++){</w:t>
            </w:r>
          </w:p>
          <w:p w14:paraId="11B06457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rFonts w:hint="eastAsia"/>
                <w:lang w:val="fr-FR"/>
              </w:rPr>
              <w:tab/>
            </w:r>
            <w:r w:rsidRPr="00173750">
              <w:rPr>
                <w:rFonts w:hint="eastAsia"/>
                <w:lang w:val="fr-FR"/>
              </w:rPr>
              <w:tab/>
              <w:t>cout&lt;&lt;"</w:t>
            </w:r>
            <w:r w:rsidRPr="00173750">
              <w:rPr>
                <w:rFonts w:hint="eastAsia"/>
                <w:lang w:val="fr-FR"/>
              </w:rPr>
              <w:t>第</w:t>
            </w:r>
            <w:r w:rsidRPr="00173750">
              <w:rPr>
                <w:rFonts w:hint="eastAsia"/>
                <w:lang w:val="fr-FR"/>
              </w:rPr>
              <w:t>"&lt;&lt;i+1&lt;&lt;"</w:t>
            </w:r>
            <w:proofErr w:type="gramStart"/>
            <w:r w:rsidRPr="00173750">
              <w:rPr>
                <w:rFonts w:hint="eastAsia"/>
                <w:lang w:val="fr-FR"/>
              </w:rPr>
              <w:t>个</w:t>
            </w:r>
            <w:proofErr w:type="gramEnd"/>
            <w:r w:rsidRPr="00173750">
              <w:rPr>
                <w:rFonts w:hint="eastAsia"/>
                <w:lang w:val="fr-FR"/>
              </w:rPr>
              <w:t xml:space="preserve">  ";</w:t>
            </w:r>
          </w:p>
          <w:p w14:paraId="37060B76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cin&gt;&gt;xi[i]&gt;&gt;yi[i];</w:t>
            </w:r>
          </w:p>
          <w:p w14:paraId="7DF28DFF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}</w:t>
            </w:r>
          </w:p>
          <w:p w14:paraId="5D3E7190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int nn;</w:t>
            </w:r>
          </w:p>
          <w:p w14:paraId="3F9779F4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rFonts w:hint="eastAsia"/>
                <w:lang w:val="fr-FR"/>
              </w:rPr>
              <w:tab/>
              <w:t>cout&lt;&lt;"</w:t>
            </w:r>
            <w:r w:rsidRPr="00173750">
              <w:rPr>
                <w:rFonts w:hint="eastAsia"/>
                <w:lang w:val="fr-FR"/>
              </w:rPr>
              <w:t>请输入求解个数</w:t>
            </w:r>
            <w:r w:rsidRPr="00173750">
              <w:rPr>
                <w:rFonts w:hint="eastAsia"/>
                <w:lang w:val="fr-FR"/>
              </w:rPr>
              <w:t>nn";</w:t>
            </w:r>
          </w:p>
          <w:p w14:paraId="312E5AE9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cin&gt;&gt;nn;</w:t>
            </w:r>
          </w:p>
          <w:p w14:paraId="5A626B3E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vector&lt;double&gt;xx(nn);</w:t>
            </w:r>
          </w:p>
          <w:p w14:paraId="0CB9181F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vector&lt;double&gt;result(nn);</w:t>
            </w:r>
          </w:p>
          <w:p w14:paraId="33DF14A3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vector&lt;double&gt;result_p(nn);</w:t>
            </w:r>
          </w:p>
          <w:p w14:paraId="10276D9C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rFonts w:hint="eastAsia"/>
                <w:lang w:val="fr-FR"/>
              </w:rPr>
              <w:tab/>
              <w:t>cout&lt;&lt;"</w:t>
            </w:r>
            <w:r w:rsidRPr="00173750">
              <w:rPr>
                <w:rFonts w:hint="eastAsia"/>
                <w:lang w:val="fr-FR"/>
              </w:rPr>
              <w:t>输入变量值</w:t>
            </w:r>
            <w:r w:rsidRPr="00173750">
              <w:rPr>
                <w:rFonts w:hint="eastAsia"/>
                <w:lang w:val="fr-FR"/>
              </w:rPr>
              <w:t>";</w:t>
            </w:r>
          </w:p>
          <w:p w14:paraId="53A4BC95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for(int j=0;j&lt;nn;j++){</w:t>
            </w:r>
          </w:p>
          <w:p w14:paraId="71E381D5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rFonts w:hint="eastAsia"/>
                <w:lang w:val="fr-FR"/>
              </w:rPr>
              <w:tab/>
            </w:r>
            <w:r w:rsidRPr="00173750">
              <w:rPr>
                <w:rFonts w:hint="eastAsia"/>
                <w:lang w:val="fr-FR"/>
              </w:rPr>
              <w:tab/>
              <w:t>cout&lt;&lt;"</w:t>
            </w:r>
            <w:r w:rsidRPr="00173750">
              <w:rPr>
                <w:rFonts w:hint="eastAsia"/>
                <w:lang w:val="fr-FR"/>
              </w:rPr>
              <w:t>第</w:t>
            </w:r>
            <w:r w:rsidRPr="00173750">
              <w:rPr>
                <w:rFonts w:hint="eastAsia"/>
                <w:lang w:val="fr-FR"/>
              </w:rPr>
              <w:t>"&lt;&lt;j+1&lt;&lt;"</w:t>
            </w:r>
            <w:proofErr w:type="gramStart"/>
            <w:r w:rsidRPr="00173750">
              <w:rPr>
                <w:rFonts w:hint="eastAsia"/>
                <w:lang w:val="fr-FR"/>
              </w:rPr>
              <w:t>个</w:t>
            </w:r>
            <w:proofErr w:type="gramEnd"/>
            <w:r w:rsidRPr="00173750">
              <w:rPr>
                <w:rFonts w:hint="eastAsia"/>
                <w:lang w:val="fr-FR"/>
              </w:rPr>
              <w:t xml:space="preserve">  ";</w:t>
            </w:r>
          </w:p>
          <w:p w14:paraId="3FF8C330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cin&gt;&gt;xx[j];</w:t>
            </w:r>
          </w:p>
          <w:p w14:paraId="4564D730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}</w:t>
            </w:r>
          </w:p>
          <w:p w14:paraId="48A0229B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cout&lt;&lt;endl;</w:t>
            </w:r>
          </w:p>
          <w:p w14:paraId="425C69CD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lagrange(n,xi,yi,nn,xx,result);</w:t>
            </w:r>
          </w:p>
          <w:p w14:paraId="6E53C0FA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partinter(n,xi,yi,nn,xx,result_p);</w:t>
            </w:r>
          </w:p>
          <w:p w14:paraId="1E1F190E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vector&lt;double&gt;yy(nn);</w:t>
            </w:r>
          </w:p>
          <w:p w14:paraId="2A10E6A9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yy[0]=0.8;</w:t>
            </w:r>
          </w:p>
          <w:p w14:paraId="656D9A30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yy[1]=0.047059;</w:t>
            </w:r>
          </w:p>
          <w:p w14:paraId="38C11781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</w:p>
          <w:p w14:paraId="62AF7133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rFonts w:hint="eastAsia"/>
                <w:lang w:val="fr-FR"/>
              </w:rPr>
              <w:tab/>
              <w:t>cout&lt;&lt;setw(12)&lt;&lt;"X"&lt;&lt;setw(12)&lt;&lt;"y(</w:t>
            </w:r>
            <w:r w:rsidRPr="00173750">
              <w:rPr>
                <w:rFonts w:hint="eastAsia"/>
                <w:lang w:val="fr-FR"/>
              </w:rPr>
              <w:t>精确）</w:t>
            </w:r>
            <w:r w:rsidRPr="00173750">
              <w:rPr>
                <w:rFonts w:hint="eastAsia"/>
                <w:lang w:val="fr-FR"/>
              </w:rPr>
              <w:t>"&lt;&lt;setw(12)&lt;&lt;"y(</w:t>
            </w:r>
            <w:r w:rsidRPr="00173750">
              <w:rPr>
                <w:rFonts w:hint="eastAsia"/>
                <w:lang w:val="fr-FR"/>
              </w:rPr>
              <w:t>拉格朗日</w:t>
            </w:r>
            <w:r w:rsidRPr="00173750">
              <w:rPr>
                <w:rFonts w:hint="eastAsia"/>
                <w:lang w:val="fr-FR"/>
              </w:rPr>
              <w:t>)"&lt;&lt;setw(12)&lt;&lt;"y(</w:t>
            </w:r>
            <w:r w:rsidRPr="00173750">
              <w:rPr>
                <w:rFonts w:hint="eastAsia"/>
                <w:lang w:val="fr-FR"/>
              </w:rPr>
              <w:t>分段线性</w:t>
            </w:r>
            <w:r w:rsidRPr="00173750">
              <w:rPr>
                <w:rFonts w:hint="eastAsia"/>
                <w:lang w:val="fr-FR"/>
              </w:rPr>
              <w:t>)"&lt;&lt;setw(12)&lt;&lt;"</w:t>
            </w:r>
            <w:r w:rsidRPr="00173750">
              <w:rPr>
                <w:rFonts w:hint="eastAsia"/>
                <w:lang w:val="fr-FR"/>
              </w:rPr>
              <w:t>误差</w:t>
            </w:r>
            <w:r w:rsidRPr="00173750">
              <w:rPr>
                <w:rFonts w:hint="eastAsia"/>
                <w:lang w:val="fr-FR"/>
              </w:rPr>
              <w:t>(</w:t>
            </w:r>
            <w:r w:rsidRPr="00173750">
              <w:rPr>
                <w:rFonts w:hint="eastAsia"/>
                <w:lang w:val="fr-FR"/>
              </w:rPr>
              <w:t>拉</w:t>
            </w:r>
            <w:r w:rsidRPr="00173750">
              <w:rPr>
                <w:rFonts w:hint="eastAsia"/>
                <w:lang w:val="fr-FR"/>
              </w:rPr>
              <w:t>)"&lt;&lt;setw(12)&lt;&lt;"</w:t>
            </w:r>
            <w:r w:rsidRPr="00173750">
              <w:rPr>
                <w:rFonts w:hint="eastAsia"/>
                <w:lang w:val="fr-FR"/>
              </w:rPr>
              <w:t>误差</w:t>
            </w:r>
            <w:r w:rsidRPr="00173750">
              <w:rPr>
                <w:rFonts w:hint="eastAsia"/>
                <w:lang w:val="fr-FR"/>
              </w:rPr>
              <w:t>(</w:t>
            </w:r>
            <w:r w:rsidRPr="00173750">
              <w:rPr>
                <w:rFonts w:hint="eastAsia"/>
                <w:lang w:val="fr-FR"/>
              </w:rPr>
              <w:t>分</w:t>
            </w:r>
            <w:r w:rsidRPr="00173750">
              <w:rPr>
                <w:rFonts w:hint="eastAsia"/>
                <w:lang w:val="fr-FR"/>
              </w:rPr>
              <w:t>)"&lt;&lt;endl;</w:t>
            </w:r>
          </w:p>
          <w:p w14:paraId="7F969A59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for(int k=0;k&lt;nn;k++){</w:t>
            </w:r>
          </w:p>
          <w:p w14:paraId="4FAC4CF4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cout&lt;&lt;setiosflags(ios::fixed)&lt;&lt;setprecision(6)&lt;&lt;setw(12)&lt;&lt;xx[k]&lt;&lt;setw(12)&lt;&lt;yy[k]&lt;&lt;setw(12)&lt;&lt;result[k]&lt;&lt;setw(12)&lt;&lt;result_p[k]&lt;&lt;setw(12)&lt;&lt;yy[k]-result[k]&lt;&lt;setw(12)&lt;&lt;yy[k]-result_p[k]&lt;&lt;endl;</w:t>
            </w:r>
          </w:p>
          <w:p w14:paraId="201119F7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}</w:t>
            </w:r>
          </w:p>
          <w:p w14:paraId="4B1DCCBB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</w:p>
          <w:p w14:paraId="5143FE05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rFonts w:hint="eastAsia"/>
                <w:lang w:val="fr-FR"/>
              </w:rPr>
              <w:tab/>
              <w:t>cout&lt;&lt;endl&lt;&lt;"</w:t>
            </w:r>
            <w:r w:rsidRPr="00173750">
              <w:rPr>
                <w:rFonts w:hint="eastAsia"/>
                <w:lang w:val="fr-FR"/>
              </w:rPr>
              <w:t>下面是牛顿插值求根号</w:t>
            </w:r>
            <w:r w:rsidRPr="00173750">
              <w:rPr>
                <w:rFonts w:hint="eastAsia"/>
                <w:lang w:val="fr-FR"/>
              </w:rPr>
              <w:t>5";</w:t>
            </w:r>
          </w:p>
          <w:p w14:paraId="3874E8B9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rFonts w:hint="eastAsia"/>
                <w:lang w:val="fr-FR"/>
              </w:rPr>
              <w:tab/>
              <w:t xml:space="preserve">//  </w:t>
            </w:r>
            <w:r w:rsidRPr="00173750">
              <w:rPr>
                <w:rFonts w:hint="eastAsia"/>
                <w:lang w:val="fr-FR"/>
              </w:rPr>
              <w:t>下面是牛顿</w:t>
            </w:r>
            <w:r w:rsidRPr="00173750">
              <w:rPr>
                <w:rFonts w:hint="eastAsia"/>
                <w:lang w:val="fr-FR"/>
              </w:rPr>
              <w:t xml:space="preserve"> </w:t>
            </w:r>
          </w:p>
          <w:p w14:paraId="7810D20D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int new_n;</w:t>
            </w:r>
          </w:p>
          <w:p w14:paraId="38573C8D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rFonts w:hint="eastAsia"/>
                <w:lang w:val="fr-FR"/>
              </w:rPr>
              <w:tab/>
              <w:t>cout&lt;&lt;"</w:t>
            </w:r>
            <w:r w:rsidRPr="00173750">
              <w:rPr>
                <w:rFonts w:hint="eastAsia"/>
                <w:lang w:val="fr-FR"/>
              </w:rPr>
              <w:t>输入插入解点个数</w:t>
            </w:r>
            <w:r w:rsidRPr="00173750">
              <w:rPr>
                <w:rFonts w:hint="eastAsia"/>
                <w:lang w:val="fr-FR"/>
              </w:rPr>
              <w:t xml:space="preserve"> ";</w:t>
            </w:r>
          </w:p>
          <w:p w14:paraId="05BAC292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cin&gt;&gt;new_n;</w:t>
            </w:r>
          </w:p>
          <w:p w14:paraId="68C70A3E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lastRenderedPageBreak/>
              <w:tab/>
              <w:t>vector&lt;double&gt;new_xi(new_n);</w:t>
            </w:r>
          </w:p>
          <w:p w14:paraId="36E0D6FF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vector&lt;double&gt;new_yi(new_n);</w:t>
            </w:r>
          </w:p>
          <w:p w14:paraId="6AA4D2BF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rFonts w:hint="eastAsia"/>
                <w:lang w:val="fr-FR"/>
              </w:rPr>
              <w:tab/>
              <w:t>cout&lt;&lt;"</w:t>
            </w:r>
            <w:r w:rsidRPr="00173750">
              <w:rPr>
                <w:rFonts w:hint="eastAsia"/>
                <w:lang w:val="fr-FR"/>
              </w:rPr>
              <w:t>输入</w:t>
            </w:r>
            <w:r w:rsidRPr="00173750">
              <w:rPr>
                <w:rFonts w:hint="eastAsia"/>
                <w:lang w:val="fr-FR"/>
              </w:rPr>
              <w:t>xi</w:t>
            </w:r>
            <w:r w:rsidRPr="00173750">
              <w:rPr>
                <w:rFonts w:hint="eastAsia"/>
                <w:lang w:val="fr-FR"/>
              </w:rPr>
              <w:t>以及对应的</w:t>
            </w:r>
            <w:r w:rsidRPr="00173750">
              <w:rPr>
                <w:rFonts w:hint="eastAsia"/>
                <w:lang w:val="fr-FR"/>
              </w:rPr>
              <w:t>yi"&lt;&lt;endl;</w:t>
            </w:r>
          </w:p>
          <w:p w14:paraId="5035C89F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for(int i=0;i&lt;new_n;i++){</w:t>
            </w:r>
          </w:p>
          <w:p w14:paraId="3A5E506E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rFonts w:hint="eastAsia"/>
                <w:lang w:val="fr-FR"/>
              </w:rPr>
              <w:tab/>
            </w:r>
            <w:r w:rsidRPr="00173750">
              <w:rPr>
                <w:rFonts w:hint="eastAsia"/>
                <w:lang w:val="fr-FR"/>
              </w:rPr>
              <w:tab/>
              <w:t>cout&lt;&lt;"</w:t>
            </w:r>
            <w:r w:rsidRPr="00173750">
              <w:rPr>
                <w:rFonts w:hint="eastAsia"/>
                <w:lang w:val="fr-FR"/>
              </w:rPr>
              <w:t>第</w:t>
            </w:r>
            <w:r w:rsidRPr="00173750">
              <w:rPr>
                <w:rFonts w:hint="eastAsia"/>
                <w:lang w:val="fr-FR"/>
              </w:rPr>
              <w:t>"&lt;&lt;i+1&lt;&lt;"</w:t>
            </w:r>
            <w:proofErr w:type="gramStart"/>
            <w:r w:rsidRPr="00173750">
              <w:rPr>
                <w:rFonts w:hint="eastAsia"/>
                <w:lang w:val="fr-FR"/>
              </w:rPr>
              <w:t>个</w:t>
            </w:r>
            <w:proofErr w:type="gramEnd"/>
            <w:r w:rsidRPr="00173750">
              <w:rPr>
                <w:rFonts w:hint="eastAsia"/>
                <w:lang w:val="fr-FR"/>
              </w:rPr>
              <w:t xml:space="preserve">  ";</w:t>
            </w:r>
          </w:p>
          <w:p w14:paraId="4F406F8A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cin&gt;&gt;new_xi[i]&gt;&gt;new_yi[i];</w:t>
            </w:r>
          </w:p>
          <w:p w14:paraId="7603EA54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}</w:t>
            </w:r>
          </w:p>
          <w:p w14:paraId="0F41999F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double new_number;</w:t>
            </w:r>
          </w:p>
          <w:p w14:paraId="62AF1B09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rFonts w:hint="eastAsia"/>
                <w:lang w:val="fr-FR"/>
              </w:rPr>
              <w:tab/>
              <w:t>cout&lt;&lt;"</w:t>
            </w:r>
            <w:r w:rsidRPr="00173750">
              <w:rPr>
                <w:rFonts w:hint="eastAsia"/>
                <w:lang w:val="fr-FR"/>
              </w:rPr>
              <w:t>请输入变量</w:t>
            </w:r>
            <w:r w:rsidRPr="00173750">
              <w:rPr>
                <w:rFonts w:hint="eastAsia"/>
                <w:lang w:val="fr-FR"/>
              </w:rPr>
              <w:t>x</w:t>
            </w:r>
            <w:r w:rsidRPr="00173750">
              <w:rPr>
                <w:rFonts w:hint="eastAsia"/>
                <w:lang w:val="fr-FR"/>
              </w:rPr>
              <w:t>的值</w:t>
            </w:r>
            <w:r w:rsidRPr="00173750">
              <w:rPr>
                <w:rFonts w:hint="eastAsia"/>
                <w:lang w:val="fr-FR"/>
              </w:rPr>
              <w:t xml:space="preserve"> ";</w:t>
            </w:r>
          </w:p>
          <w:p w14:paraId="72AD23E6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cin&gt;&gt;new_number;</w:t>
            </w:r>
          </w:p>
          <w:p w14:paraId="77472384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rFonts w:hint="eastAsia"/>
                <w:lang w:val="fr-FR"/>
              </w:rPr>
              <w:tab/>
              <w:t>cout&lt;&lt;"</w:t>
            </w:r>
            <w:r w:rsidRPr="00173750">
              <w:rPr>
                <w:rFonts w:hint="eastAsia"/>
                <w:lang w:val="fr-FR"/>
              </w:rPr>
              <w:t>牛顿插值所求结果为</w:t>
            </w:r>
            <w:r w:rsidRPr="00173750">
              <w:rPr>
                <w:rFonts w:hint="eastAsia"/>
                <w:lang w:val="fr-FR"/>
              </w:rPr>
              <w:t xml:space="preserve">="&lt;&lt;newton(new_n,new_xi,new_yi,new_number); </w:t>
            </w:r>
          </w:p>
          <w:p w14:paraId="7F2A6D9E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return 0;</w:t>
            </w:r>
          </w:p>
          <w:p w14:paraId="73884945" w14:textId="19BC518B" w:rsid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>}</w:t>
            </w:r>
          </w:p>
          <w:p w14:paraId="3212005C" w14:textId="69245A49" w:rsidR="00224DDD" w:rsidRDefault="00224DDD" w:rsidP="008105B0">
            <w:pPr>
              <w:numPr>
                <w:ilvl w:val="0"/>
                <w:numId w:val="7"/>
              </w:numPr>
              <w:spacing w:before="240"/>
              <w:rPr>
                <w:b/>
                <w:bCs/>
                <w:lang w:val="fr-FR"/>
              </w:rPr>
            </w:pPr>
            <w:r w:rsidRPr="008E5B9C">
              <w:rPr>
                <w:rFonts w:hint="eastAsia"/>
                <w:b/>
                <w:bCs/>
                <w:lang w:val="fr-FR"/>
              </w:rPr>
              <w:t>Lagrange</w:t>
            </w:r>
            <w:r w:rsidRPr="008E5B9C">
              <w:rPr>
                <w:rFonts w:hint="eastAsia"/>
                <w:b/>
                <w:bCs/>
              </w:rPr>
              <w:t>插值子程序</w:t>
            </w:r>
            <w:r w:rsidRPr="008E5B9C">
              <w:rPr>
                <w:rFonts w:hint="eastAsia"/>
                <w:b/>
                <w:bCs/>
                <w:lang w:val="fr-FR"/>
              </w:rPr>
              <w:t>:</w:t>
            </w:r>
          </w:p>
          <w:p w14:paraId="10D47572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>void lagrange(int n,vector&lt;double&gt;&amp;xi,vector&lt;double&gt;&amp;yi,int nn,vector&lt;double&gt;&amp;xx,vector&lt;double&gt;&amp;result){</w:t>
            </w:r>
          </w:p>
          <w:p w14:paraId="41AA50EF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double temp_result=0;</w:t>
            </w:r>
          </w:p>
          <w:p w14:paraId="3DEFB558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for(int i=0;i&lt;nn;i++){</w:t>
            </w:r>
          </w:p>
          <w:p w14:paraId="300CC69D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</w:p>
          <w:p w14:paraId="752C401C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for(int j=0;j&lt;n;j++){</w:t>
            </w:r>
          </w:p>
          <w:p w14:paraId="3DA47286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double temp_l=yi[j];</w:t>
            </w:r>
          </w:p>
          <w:p w14:paraId="68CA5E5C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for(int k=0;k&lt;n;k++){</w:t>
            </w:r>
          </w:p>
          <w:p w14:paraId="3692EDE7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if(k!=j){</w:t>
            </w:r>
          </w:p>
          <w:p w14:paraId="3DBD81C6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temp_l=temp_l*(xx[i]-xi[k]);</w:t>
            </w:r>
          </w:p>
          <w:p w14:paraId="2A284E04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temp_l=temp_l/(xi[j]-xi[k]);</w:t>
            </w:r>
          </w:p>
          <w:p w14:paraId="6745B50F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}</w:t>
            </w:r>
          </w:p>
          <w:p w14:paraId="783FF6D5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}</w:t>
            </w:r>
          </w:p>
          <w:p w14:paraId="48ED4948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temp_result+=temp_l;</w:t>
            </w:r>
          </w:p>
          <w:p w14:paraId="52212B64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}</w:t>
            </w:r>
          </w:p>
          <w:p w14:paraId="5D8A8C2B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result[i]=temp_result;</w:t>
            </w:r>
          </w:p>
          <w:p w14:paraId="27303C97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temp_result=0;</w:t>
            </w:r>
          </w:p>
          <w:p w14:paraId="00914713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}</w:t>
            </w:r>
          </w:p>
          <w:p w14:paraId="4C002559" w14:textId="60604BB0" w:rsid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>}</w:t>
            </w:r>
          </w:p>
          <w:p w14:paraId="2C23814E" w14:textId="2B3C329B" w:rsidR="00173750" w:rsidRPr="008E5B9C" w:rsidRDefault="00173750" w:rsidP="008105B0">
            <w:pPr>
              <w:numPr>
                <w:ilvl w:val="0"/>
                <w:numId w:val="7"/>
              </w:numPr>
              <w:spacing w:before="240"/>
              <w:rPr>
                <w:b/>
                <w:bCs/>
                <w:lang w:val="fr-FR"/>
              </w:rPr>
            </w:pPr>
            <w:r>
              <w:rPr>
                <w:rFonts w:hint="eastAsia"/>
                <w:b/>
                <w:bCs/>
                <w:lang w:val="fr-FR"/>
              </w:rPr>
              <w:t>分段插值子程序</w:t>
            </w:r>
          </w:p>
          <w:p w14:paraId="3CC50C65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>void partinter(int n,vector&lt;double&gt;&amp;xi,vector&lt;double&gt;&amp;yi,int nn,vector&lt;double&gt;&amp;xx,vector&lt;double&gt;&amp;result_p){</w:t>
            </w:r>
          </w:p>
          <w:p w14:paraId="6E79554E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double temp_result;</w:t>
            </w:r>
          </w:p>
          <w:p w14:paraId="3FCA90A4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for(int i=0;i&lt;nn;i++){</w:t>
            </w:r>
          </w:p>
          <w:p w14:paraId="591BAE6E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int temp=0;</w:t>
            </w:r>
          </w:p>
          <w:p w14:paraId="15FF9D69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for(int j=0;j&lt;n;j++){</w:t>
            </w:r>
          </w:p>
          <w:p w14:paraId="0A468AC2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if(xi[j]&gt;xx[i]){</w:t>
            </w:r>
          </w:p>
          <w:p w14:paraId="4F45DE23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temp=j;</w:t>
            </w:r>
          </w:p>
          <w:p w14:paraId="4667BE41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break;</w:t>
            </w:r>
          </w:p>
          <w:p w14:paraId="14FA9FC7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lastRenderedPageBreak/>
              <w:tab/>
            </w: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}</w:t>
            </w:r>
          </w:p>
          <w:p w14:paraId="6DD058CD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}</w:t>
            </w:r>
          </w:p>
          <w:p w14:paraId="6CEBA38F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temp_result=yi[temp-1]*(1-(xx[i]-xi[temp-1])/(xi[temp]-xi[temp-1]))+yi[temp]*(xx[i]-xi[temp-1])/(xi[temp]-xi[temp-1]);</w:t>
            </w:r>
          </w:p>
          <w:p w14:paraId="26EEA527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</w:r>
            <w:r w:rsidRPr="00173750">
              <w:rPr>
                <w:lang w:val="fr-FR"/>
              </w:rPr>
              <w:tab/>
              <w:t>result_p[i]=temp_result;</w:t>
            </w:r>
          </w:p>
          <w:p w14:paraId="2C429AEB" w14:textId="77777777" w:rsidR="00173750" w:rsidRPr="00173750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ab/>
              <w:t>}</w:t>
            </w:r>
          </w:p>
          <w:p w14:paraId="3F2D0909" w14:textId="57B6557A" w:rsidR="008E5B9C" w:rsidRDefault="00173750" w:rsidP="003701D7">
            <w:pPr>
              <w:rPr>
                <w:lang w:val="fr-FR"/>
              </w:rPr>
            </w:pPr>
            <w:r w:rsidRPr="00173750">
              <w:rPr>
                <w:lang w:val="fr-FR"/>
              </w:rPr>
              <w:t>}</w:t>
            </w:r>
          </w:p>
          <w:p w14:paraId="08FA1BF7" w14:textId="1FFE0685" w:rsidR="00173750" w:rsidRDefault="00173750" w:rsidP="00173750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</w:p>
          <w:p w14:paraId="6F4CD94E" w14:textId="72397FFE" w:rsidR="00173750" w:rsidRDefault="00173750" w:rsidP="00173750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</w:p>
          <w:p w14:paraId="22F01A74" w14:textId="4C4DC64F" w:rsidR="00173750" w:rsidRPr="003701D7" w:rsidRDefault="00173750" w:rsidP="00173750">
            <w:pPr>
              <w:pStyle w:val="ab"/>
              <w:numPr>
                <w:ilvl w:val="0"/>
                <w:numId w:val="6"/>
              </w:numPr>
              <w:autoSpaceDE w:val="0"/>
              <w:autoSpaceDN w:val="0"/>
              <w:adjustRightInd w:val="0"/>
              <w:ind w:firstLineChars="0"/>
              <w:jc w:val="left"/>
              <w:rPr>
                <w:rStyle w:val="af1"/>
              </w:rPr>
            </w:pPr>
            <w:r w:rsidRPr="003701D7">
              <w:rPr>
                <w:rStyle w:val="af1"/>
                <w:rFonts w:hint="eastAsia"/>
              </w:rPr>
              <w:t>牛顿插值子程序</w:t>
            </w:r>
          </w:p>
          <w:p w14:paraId="564A06F2" w14:textId="77777777" w:rsidR="00173750" w:rsidRPr="00173750" w:rsidRDefault="00173750" w:rsidP="003701D7">
            <w:r w:rsidRPr="00173750">
              <w:t xml:space="preserve">double </w:t>
            </w:r>
            <w:proofErr w:type="gramStart"/>
            <w:r w:rsidRPr="00173750">
              <w:t>newton(</w:t>
            </w:r>
            <w:proofErr w:type="gramEnd"/>
            <w:r w:rsidRPr="00173750">
              <w:t xml:space="preserve">int </w:t>
            </w:r>
            <w:proofErr w:type="spellStart"/>
            <w:r w:rsidRPr="00173750">
              <w:t>n,vector</w:t>
            </w:r>
            <w:proofErr w:type="spellEnd"/>
            <w:r w:rsidRPr="00173750">
              <w:t>&lt;double&gt;&amp;</w:t>
            </w:r>
            <w:proofErr w:type="spellStart"/>
            <w:r w:rsidRPr="00173750">
              <w:t>xi,vector</w:t>
            </w:r>
            <w:proofErr w:type="spellEnd"/>
            <w:r w:rsidRPr="00173750">
              <w:t>&lt;double&gt;&amp;</w:t>
            </w:r>
            <w:proofErr w:type="spellStart"/>
            <w:r w:rsidRPr="00173750">
              <w:t>yi,double</w:t>
            </w:r>
            <w:proofErr w:type="spellEnd"/>
            <w:r w:rsidRPr="00173750">
              <w:t xml:space="preserve"> number){</w:t>
            </w:r>
          </w:p>
          <w:p w14:paraId="70F95770" w14:textId="77777777" w:rsidR="00173750" w:rsidRPr="00173750" w:rsidRDefault="00173750" w:rsidP="003701D7">
            <w:r w:rsidRPr="00173750">
              <w:tab/>
              <w:t>vector&lt;vector&lt;double&gt; &gt;diff(n);</w:t>
            </w:r>
          </w:p>
          <w:p w14:paraId="289C689D" w14:textId="77777777" w:rsidR="00173750" w:rsidRPr="00173750" w:rsidRDefault="00173750" w:rsidP="003701D7"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 xml:space="preserve">int </w:t>
            </w:r>
            <w:proofErr w:type="spellStart"/>
            <w:r w:rsidRPr="00173750">
              <w:t>i</w:t>
            </w:r>
            <w:proofErr w:type="spellEnd"/>
            <w:r w:rsidRPr="00173750">
              <w:t>=0;i&lt;</w:t>
            </w:r>
            <w:proofErr w:type="spellStart"/>
            <w:r w:rsidRPr="00173750">
              <w:t>n;i</w:t>
            </w:r>
            <w:proofErr w:type="spellEnd"/>
            <w:r w:rsidRPr="00173750">
              <w:t>++){</w:t>
            </w:r>
          </w:p>
          <w:p w14:paraId="13660B81" w14:textId="77777777" w:rsidR="00173750" w:rsidRPr="00173750" w:rsidRDefault="00173750" w:rsidP="003701D7">
            <w:r w:rsidRPr="00173750">
              <w:tab/>
            </w:r>
            <w:r w:rsidRPr="00173750">
              <w:tab/>
              <w:t>diff[</w:t>
            </w:r>
            <w:proofErr w:type="spellStart"/>
            <w:r w:rsidRPr="00173750">
              <w:t>i</w:t>
            </w:r>
            <w:proofErr w:type="spellEnd"/>
            <w:proofErr w:type="gramStart"/>
            <w:r w:rsidRPr="00173750">
              <w:t>].resize</w:t>
            </w:r>
            <w:proofErr w:type="gramEnd"/>
            <w:r w:rsidRPr="00173750">
              <w:t xml:space="preserve">(n); </w:t>
            </w:r>
          </w:p>
          <w:p w14:paraId="4CD41DBE" w14:textId="77777777" w:rsidR="00173750" w:rsidRPr="00173750" w:rsidRDefault="00173750" w:rsidP="003701D7">
            <w:r w:rsidRPr="00173750">
              <w:tab/>
              <w:t>}</w:t>
            </w:r>
          </w:p>
          <w:p w14:paraId="0085DF9D" w14:textId="77777777" w:rsidR="00173750" w:rsidRPr="00173750" w:rsidRDefault="00173750" w:rsidP="003701D7"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>int j=0;j&lt;</w:t>
            </w:r>
            <w:proofErr w:type="spellStart"/>
            <w:r w:rsidRPr="00173750">
              <w:t>n;j</w:t>
            </w:r>
            <w:proofErr w:type="spellEnd"/>
            <w:r w:rsidRPr="00173750">
              <w:t>++) diff[0][j]=</w:t>
            </w:r>
            <w:proofErr w:type="spellStart"/>
            <w:r w:rsidRPr="00173750">
              <w:t>yi</w:t>
            </w:r>
            <w:proofErr w:type="spellEnd"/>
            <w:r w:rsidRPr="00173750">
              <w:t>[j];</w:t>
            </w:r>
          </w:p>
          <w:p w14:paraId="2AE0387E" w14:textId="77777777" w:rsidR="00173750" w:rsidRPr="00173750" w:rsidRDefault="00173750" w:rsidP="003701D7"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>int k=1;k&lt;</w:t>
            </w:r>
            <w:proofErr w:type="spellStart"/>
            <w:r w:rsidRPr="00173750">
              <w:t>n;k</w:t>
            </w:r>
            <w:proofErr w:type="spellEnd"/>
            <w:r w:rsidRPr="00173750">
              <w:t>++){</w:t>
            </w:r>
          </w:p>
          <w:p w14:paraId="76E404ED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 xml:space="preserve">int </w:t>
            </w:r>
            <w:proofErr w:type="spellStart"/>
            <w:r w:rsidRPr="00173750">
              <w:t>i</w:t>
            </w:r>
            <w:proofErr w:type="spellEnd"/>
            <w:r w:rsidRPr="00173750">
              <w:t>=</w:t>
            </w:r>
            <w:proofErr w:type="spellStart"/>
            <w:r w:rsidRPr="00173750">
              <w:t>k;i</w:t>
            </w:r>
            <w:proofErr w:type="spellEnd"/>
            <w:r w:rsidRPr="00173750">
              <w:t>&lt;</w:t>
            </w:r>
            <w:proofErr w:type="spellStart"/>
            <w:r w:rsidRPr="00173750">
              <w:t>n;i</w:t>
            </w:r>
            <w:proofErr w:type="spellEnd"/>
            <w:r w:rsidRPr="00173750">
              <w:t>++){</w:t>
            </w:r>
          </w:p>
          <w:p w14:paraId="249DE48F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r w:rsidRPr="00173750">
              <w:tab/>
              <w:t>diff[k][</w:t>
            </w:r>
            <w:proofErr w:type="spellStart"/>
            <w:proofErr w:type="gramStart"/>
            <w:r w:rsidRPr="00173750">
              <w:t>i</w:t>
            </w:r>
            <w:proofErr w:type="spellEnd"/>
            <w:r w:rsidRPr="00173750">
              <w:t>]=</w:t>
            </w:r>
            <w:proofErr w:type="gramEnd"/>
            <w:r w:rsidRPr="00173750">
              <w:t>(diff[k-1][</w:t>
            </w:r>
            <w:proofErr w:type="spellStart"/>
            <w:r w:rsidRPr="00173750">
              <w:t>i</w:t>
            </w:r>
            <w:proofErr w:type="spellEnd"/>
            <w:r w:rsidRPr="00173750">
              <w:t>]-diff[k-1][i-1])/(xi[</w:t>
            </w:r>
            <w:proofErr w:type="spellStart"/>
            <w:r w:rsidRPr="00173750">
              <w:t>i</w:t>
            </w:r>
            <w:proofErr w:type="spellEnd"/>
            <w:r w:rsidRPr="00173750">
              <w:t>]-xi[i-1]);</w:t>
            </w:r>
          </w:p>
          <w:p w14:paraId="585605C2" w14:textId="77777777" w:rsidR="00173750" w:rsidRPr="00173750" w:rsidRDefault="00173750" w:rsidP="003701D7">
            <w:r w:rsidRPr="00173750">
              <w:tab/>
            </w:r>
            <w:r w:rsidRPr="00173750">
              <w:tab/>
              <w:t>}</w:t>
            </w:r>
          </w:p>
          <w:p w14:paraId="7727CC13" w14:textId="77777777" w:rsidR="00173750" w:rsidRPr="00173750" w:rsidRDefault="00173750" w:rsidP="003701D7">
            <w:r w:rsidRPr="00173750">
              <w:tab/>
              <w:t>}</w:t>
            </w:r>
          </w:p>
          <w:p w14:paraId="4CCCE49F" w14:textId="77777777" w:rsidR="00173750" w:rsidRPr="00173750" w:rsidRDefault="00173750" w:rsidP="003701D7">
            <w:r w:rsidRPr="00173750">
              <w:tab/>
            </w:r>
          </w:p>
          <w:p w14:paraId="6B6B7B01" w14:textId="77777777" w:rsidR="00173750" w:rsidRPr="00173750" w:rsidRDefault="00173750" w:rsidP="003701D7">
            <w:r w:rsidRPr="00173750">
              <w:tab/>
              <w:t xml:space="preserve">double </w:t>
            </w:r>
            <w:proofErr w:type="spellStart"/>
            <w:r w:rsidRPr="00173750">
              <w:t>result_n</w:t>
            </w:r>
            <w:proofErr w:type="spellEnd"/>
            <w:r w:rsidRPr="00173750">
              <w:t>=0;</w:t>
            </w:r>
          </w:p>
          <w:p w14:paraId="155ACE00" w14:textId="77777777" w:rsidR="00173750" w:rsidRPr="00173750" w:rsidRDefault="00173750" w:rsidP="003701D7"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 xml:space="preserve">int </w:t>
            </w:r>
            <w:proofErr w:type="spellStart"/>
            <w:r w:rsidRPr="00173750">
              <w:t>i</w:t>
            </w:r>
            <w:proofErr w:type="spellEnd"/>
            <w:r w:rsidRPr="00173750">
              <w:t>=0;i&lt;=n-1;i++){</w:t>
            </w:r>
          </w:p>
          <w:p w14:paraId="579D9A8F" w14:textId="77777777" w:rsidR="00173750" w:rsidRPr="00173750" w:rsidRDefault="00173750" w:rsidP="003701D7">
            <w:r w:rsidRPr="00173750">
              <w:tab/>
            </w:r>
            <w:r w:rsidRPr="00173750">
              <w:tab/>
              <w:t>double temp=diff[</w:t>
            </w:r>
            <w:proofErr w:type="spellStart"/>
            <w:r w:rsidRPr="00173750">
              <w:t>i</w:t>
            </w:r>
            <w:proofErr w:type="spellEnd"/>
            <w:r w:rsidRPr="00173750">
              <w:t>][</w:t>
            </w:r>
            <w:proofErr w:type="spellStart"/>
            <w:r w:rsidRPr="00173750">
              <w:t>i</w:t>
            </w:r>
            <w:proofErr w:type="spellEnd"/>
            <w:r w:rsidRPr="00173750">
              <w:t>];</w:t>
            </w:r>
          </w:p>
          <w:p w14:paraId="543F4181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>int j=0;j&lt;</w:t>
            </w:r>
            <w:proofErr w:type="spellStart"/>
            <w:r w:rsidRPr="00173750">
              <w:t>i;j</w:t>
            </w:r>
            <w:proofErr w:type="spellEnd"/>
            <w:r w:rsidRPr="00173750">
              <w:t>++){</w:t>
            </w:r>
          </w:p>
          <w:p w14:paraId="19C0DEBD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r w:rsidRPr="00173750">
              <w:tab/>
              <w:t>temp=temp*(number-xi[j]);</w:t>
            </w:r>
          </w:p>
          <w:p w14:paraId="172DA937" w14:textId="77777777" w:rsidR="00173750" w:rsidRPr="00173750" w:rsidRDefault="00173750" w:rsidP="003701D7">
            <w:r w:rsidRPr="00173750">
              <w:tab/>
            </w:r>
            <w:r w:rsidRPr="00173750">
              <w:tab/>
              <w:t>}</w:t>
            </w:r>
          </w:p>
          <w:p w14:paraId="4DC1716E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proofErr w:type="spellStart"/>
            <w:r w:rsidRPr="00173750">
              <w:t>result_n</w:t>
            </w:r>
            <w:proofErr w:type="spellEnd"/>
            <w:r w:rsidRPr="00173750">
              <w:t>+=temp;</w:t>
            </w:r>
          </w:p>
          <w:p w14:paraId="1129699F" w14:textId="77777777" w:rsidR="00173750" w:rsidRPr="00173750" w:rsidRDefault="00173750" w:rsidP="003701D7">
            <w:r w:rsidRPr="00173750">
              <w:tab/>
              <w:t>}</w:t>
            </w:r>
          </w:p>
          <w:p w14:paraId="7CC5B85F" w14:textId="77777777" w:rsidR="00173750" w:rsidRPr="00173750" w:rsidRDefault="00173750" w:rsidP="003701D7">
            <w:r w:rsidRPr="00173750">
              <w:tab/>
            </w:r>
          </w:p>
          <w:p w14:paraId="483F1CE2" w14:textId="77777777" w:rsidR="00173750" w:rsidRPr="00173750" w:rsidRDefault="00173750" w:rsidP="003701D7">
            <w:r w:rsidRPr="00173750">
              <w:tab/>
              <w:t xml:space="preserve">return </w:t>
            </w:r>
            <w:proofErr w:type="spellStart"/>
            <w:r w:rsidRPr="00173750">
              <w:t>result_n</w:t>
            </w:r>
            <w:proofErr w:type="spellEnd"/>
            <w:r w:rsidRPr="00173750">
              <w:t>;</w:t>
            </w:r>
          </w:p>
          <w:p w14:paraId="766BD174" w14:textId="3843D40E" w:rsidR="00173750" w:rsidRPr="00173750" w:rsidRDefault="00173750" w:rsidP="003701D7">
            <w:r w:rsidRPr="00173750">
              <w:t>}</w:t>
            </w:r>
          </w:p>
          <w:p w14:paraId="15EAC147" w14:textId="77777777" w:rsidR="00224DDD" w:rsidRDefault="00224DDD" w:rsidP="00173750">
            <w:pPr>
              <w:autoSpaceDE w:val="0"/>
              <w:autoSpaceDN w:val="0"/>
              <w:adjustRightInd w:val="0"/>
              <w:jc w:val="left"/>
              <w:rPr>
                <w:rFonts w:ascii="Arial" w:hAnsi="Arial" w:cs="Arial"/>
                <w:color w:val="000000"/>
                <w:kern w:val="0"/>
                <w:szCs w:val="21"/>
              </w:rPr>
            </w:pPr>
          </w:p>
          <w:p w14:paraId="71E50339" w14:textId="77777777" w:rsidR="00173750" w:rsidRDefault="00173750" w:rsidP="00173750">
            <w:pPr>
              <w:autoSpaceDE w:val="0"/>
              <w:autoSpaceDN w:val="0"/>
              <w:adjustRightInd w:val="0"/>
              <w:jc w:val="left"/>
              <w:rPr>
                <w:rFonts w:ascii="Arial" w:hAnsi="Arial" w:cs="Arial"/>
                <w:color w:val="000000"/>
                <w:kern w:val="0"/>
                <w:szCs w:val="21"/>
              </w:rPr>
            </w:pPr>
          </w:p>
          <w:p w14:paraId="4B207AFC" w14:textId="77777777" w:rsidR="00173750" w:rsidRDefault="00173750" w:rsidP="00173750">
            <w:pPr>
              <w:autoSpaceDE w:val="0"/>
              <w:autoSpaceDN w:val="0"/>
              <w:adjustRightInd w:val="0"/>
              <w:jc w:val="left"/>
              <w:rPr>
                <w:rFonts w:ascii="Arial" w:hAnsi="Arial" w:cs="Arial"/>
                <w:color w:val="000000"/>
                <w:kern w:val="0"/>
                <w:szCs w:val="21"/>
              </w:rPr>
            </w:pPr>
            <w:r w:rsidRPr="003701D7">
              <w:rPr>
                <w:rStyle w:val="af1"/>
                <w:rFonts w:hint="eastAsia"/>
              </w:rPr>
              <w:t>完整源代码</w:t>
            </w:r>
            <w:r>
              <w:rPr>
                <w:rFonts w:ascii="Arial" w:hAnsi="Arial" w:cs="Arial" w:hint="eastAsia"/>
                <w:color w:val="000000"/>
                <w:kern w:val="0"/>
                <w:szCs w:val="21"/>
              </w:rPr>
              <w:t>：</w:t>
            </w:r>
          </w:p>
          <w:p w14:paraId="2C68A7BA" w14:textId="77777777" w:rsidR="00173750" w:rsidRPr="00173750" w:rsidRDefault="00173750" w:rsidP="003701D7">
            <w:r w:rsidRPr="00173750">
              <w:t>#include&lt;iostream&gt;</w:t>
            </w:r>
          </w:p>
          <w:p w14:paraId="45F74EC1" w14:textId="77777777" w:rsidR="00173750" w:rsidRPr="00173750" w:rsidRDefault="00173750" w:rsidP="003701D7">
            <w:r w:rsidRPr="00173750">
              <w:t xml:space="preserve">#include&lt;iomanip&gt; </w:t>
            </w:r>
          </w:p>
          <w:p w14:paraId="3B952731" w14:textId="77777777" w:rsidR="00173750" w:rsidRPr="00173750" w:rsidRDefault="00173750" w:rsidP="003701D7">
            <w:r w:rsidRPr="00173750">
              <w:t>#include&lt;string&gt;</w:t>
            </w:r>
          </w:p>
          <w:p w14:paraId="640D5DE9" w14:textId="77777777" w:rsidR="00173750" w:rsidRPr="00173750" w:rsidRDefault="00173750" w:rsidP="003701D7">
            <w:r w:rsidRPr="00173750">
              <w:t>#include&lt;vector&gt;</w:t>
            </w:r>
          </w:p>
          <w:p w14:paraId="6FD8AF0D" w14:textId="77777777" w:rsidR="00173750" w:rsidRPr="00173750" w:rsidRDefault="00173750" w:rsidP="003701D7"/>
          <w:p w14:paraId="66C065C7" w14:textId="77777777" w:rsidR="00173750" w:rsidRPr="00173750" w:rsidRDefault="00173750" w:rsidP="003701D7"/>
          <w:p w14:paraId="7E0D7E66" w14:textId="77777777" w:rsidR="00173750" w:rsidRPr="00173750" w:rsidRDefault="00173750" w:rsidP="003701D7">
            <w:r w:rsidRPr="00173750">
              <w:t>using namespace std;</w:t>
            </w:r>
          </w:p>
          <w:p w14:paraId="66B6F99A" w14:textId="77777777" w:rsidR="00173750" w:rsidRPr="00173750" w:rsidRDefault="00173750" w:rsidP="003701D7">
            <w:r w:rsidRPr="00173750">
              <w:rPr>
                <w:rFonts w:hint="eastAsia"/>
              </w:rPr>
              <w:t xml:space="preserve">void </w:t>
            </w:r>
            <w:proofErr w:type="spellStart"/>
            <w:r w:rsidRPr="00173750">
              <w:rPr>
                <w:rFonts w:hint="eastAsia"/>
              </w:rPr>
              <w:t>lagrange</w:t>
            </w:r>
            <w:proofErr w:type="spellEnd"/>
            <w:r w:rsidRPr="00173750">
              <w:rPr>
                <w:rFonts w:hint="eastAsia"/>
              </w:rPr>
              <w:t xml:space="preserve">(int </w:t>
            </w:r>
            <w:proofErr w:type="spellStart"/>
            <w:r w:rsidRPr="00173750">
              <w:rPr>
                <w:rFonts w:hint="eastAsia"/>
              </w:rPr>
              <w:t>n,vector</w:t>
            </w:r>
            <w:proofErr w:type="spellEnd"/>
            <w:r w:rsidRPr="00173750">
              <w:rPr>
                <w:rFonts w:hint="eastAsia"/>
              </w:rPr>
              <w:t>&lt;double&gt;&amp;</w:t>
            </w:r>
            <w:proofErr w:type="spellStart"/>
            <w:r w:rsidRPr="00173750">
              <w:rPr>
                <w:rFonts w:hint="eastAsia"/>
              </w:rPr>
              <w:t>xi,vector</w:t>
            </w:r>
            <w:proofErr w:type="spellEnd"/>
            <w:r w:rsidRPr="00173750">
              <w:rPr>
                <w:rFonts w:hint="eastAsia"/>
              </w:rPr>
              <w:t>&lt;double&gt;&amp;</w:t>
            </w:r>
            <w:proofErr w:type="spellStart"/>
            <w:r w:rsidRPr="00173750">
              <w:rPr>
                <w:rFonts w:hint="eastAsia"/>
              </w:rPr>
              <w:t>yi,int</w:t>
            </w:r>
            <w:proofErr w:type="spellEnd"/>
            <w:r w:rsidRPr="00173750">
              <w:rPr>
                <w:rFonts w:hint="eastAsia"/>
              </w:rPr>
              <w:t xml:space="preserve"> </w:t>
            </w:r>
            <w:proofErr w:type="spellStart"/>
            <w:r w:rsidRPr="00173750">
              <w:rPr>
                <w:rFonts w:hint="eastAsia"/>
              </w:rPr>
              <w:t>nn,vector</w:t>
            </w:r>
            <w:proofErr w:type="spellEnd"/>
            <w:r w:rsidRPr="00173750">
              <w:rPr>
                <w:rFonts w:hint="eastAsia"/>
              </w:rPr>
              <w:t>&lt;double&gt;&amp;</w:t>
            </w:r>
            <w:proofErr w:type="spellStart"/>
            <w:r w:rsidRPr="00173750">
              <w:rPr>
                <w:rFonts w:hint="eastAsia"/>
              </w:rPr>
              <w:t>xx,vector</w:t>
            </w:r>
            <w:proofErr w:type="spellEnd"/>
            <w:r w:rsidRPr="00173750">
              <w:rPr>
                <w:rFonts w:hint="eastAsia"/>
              </w:rPr>
              <w:t>&lt;double&gt;&amp;result);     //</w:t>
            </w:r>
            <w:r w:rsidRPr="00173750">
              <w:rPr>
                <w:rFonts w:hint="eastAsia"/>
              </w:rPr>
              <w:t>变量解释</w:t>
            </w:r>
            <w:r w:rsidRPr="00173750">
              <w:rPr>
                <w:rFonts w:hint="eastAsia"/>
              </w:rPr>
              <w:t xml:space="preserve"> n</w:t>
            </w:r>
            <w:r w:rsidRPr="00173750">
              <w:rPr>
                <w:rFonts w:hint="eastAsia"/>
              </w:rPr>
              <w:t>代表插值点数量</w:t>
            </w:r>
            <w:r w:rsidRPr="00173750">
              <w:rPr>
                <w:rFonts w:hint="eastAsia"/>
              </w:rPr>
              <w:t xml:space="preserve"> xi </w:t>
            </w:r>
            <w:proofErr w:type="spellStart"/>
            <w:r w:rsidRPr="00173750">
              <w:rPr>
                <w:rFonts w:hint="eastAsia"/>
              </w:rPr>
              <w:t>yi</w:t>
            </w:r>
            <w:proofErr w:type="spellEnd"/>
            <w:r w:rsidRPr="00173750">
              <w:rPr>
                <w:rFonts w:hint="eastAsia"/>
              </w:rPr>
              <w:t>分别为</w:t>
            </w:r>
            <w:r w:rsidRPr="00173750">
              <w:rPr>
                <w:rFonts w:hint="eastAsia"/>
              </w:rPr>
              <w:t xml:space="preserve">x y </w:t>
            </w:r>
            <w:proofErr w:type="gramStart"/>
            <w:r w:rsidRPr="00173750">
              <w:rPr>
                <w:rFonts w:hint="eastAsia"/>
              </w:rPr>
              <w:t>对</w:t>
            </w:r>
            <w:r w:rsidRPr="00173750">
              <w:rPr>
                <w:rFonts w:hint="eastAsia"/>
              </w:rPr>
              <w:lastRenderedPageBreak/>
              <w:t>应值</w:t>
            </w:r>
            <w:proofErr w:type="gramEnd"/>
            <w:r w:rsidRPr="00173750">
              <w:rPr>
                <w:rFonts w:hint="eastAsia"/>
              </w:rPr>
              <w:t xml:space="preserve"> </w:t>
            </w:r>
            <w:proofErr w:type="spellStart"/>
            <w:r w:rsidRPr="00173750">
              <w:rPr>
                <w:rFonts w:hint="eastAsia"/>
              </w:rPr>
              <w:t>nn</w:t>
            </w:r>
            <w:proofErr w:type="spellEnd"/>
            <w:r w:rsidRPr="00173750">
              <w:rPr>
                <w:rFonts w:hint="eastAsia"/>
              </w:rPr>
              <w:t>求解个数</w:t>
            </w:r>
            <w:r w:rsidRPr="00173750">
              <w:rPr>
                <w:rFonts w:hint="eastAsia"/>
              </w:rPr>
              <w:t xml:space="preserve"> xx</w:t>
            </w:r>
            <w:r w:rsidRPr="00173750">
              <w:rPr>
                <w:rFonts w:hint="eastAsia"/>
              </w:rPr>
              <w:t>为存储求解</w:t>
            </w:r>
            <w:r w:rsidRPr="00173750">
              <w:rPr>
                <w:rFonts w:hint="eastAsia"/>
              </w:rPr>
              <w:t>x</w:t>
            </w:r>
            <w:r w:rsidRPr="00173750">
              <w:rPr>
                <w:rFonts w:hint="eastAsia"/>
              </w:rPr>
              <w:t>的数组</w:t>
            </w:r>
            <w:r w:rsidRPr="00173750">
              <w:rPr>
                <w:rFonts w:hint="eastAsia"/>
              </w:rPr>
              <w:t xml:space="preserve"> result</w:t>
            </w:r>
            <w:r w:rsidRPr="00173750">
              <w:rPr>
                <w:rFonts w:hint="eastAsia"/>
              </w:rPr>
              <w:t>为拉格朗日插值结果</w:t>
            </w:r>
            <w:r w:rsidRPr="00173750">
              <w:rPr>
                <w:rFonts w:hint="eastAsia"/>
              </w:rPr>
              <w:t xml:space="preserve"> </w:t>
            </w:r>
          </w:p>
          <w:p w14:paraId="14926E2D" w14:textId="77777777" w:rsidR="00173750" w:rsidRPr="00173750" w:rsidRDefault="00173750" w:rsidP="003701D7">
            <w:r w:rsidRPr="00173750">
              <w:rPr>
                <w:rFonts w:hint="eastAsia"/>
              </w:rPr>
              <w:t xml:space="preserve">void </w:t>
            </w:r>
            <w:proofErr w:type="spellStart"/>
            <w:r w:rsidRPr="00173750">
              <w:rPr>
                <w:rFonts w:hint="eastAsia"/>
              </w:rPr>
              <w:t>partinter</w:t>
            </w:r>
            <w:proofErr w:type="spellEnd"/>
            <w:r w:rsidRPr="00173750">
              <w:rPr>
                <w:rFonts w:hint="eastAsia"/>
              </w:rPr>
              <w:t xml:space="preserve">(int </w:t>
            </w:r>
            <w:proofErr w:type="spellStart"/>
            <w:r w:rsidRPr="00173750">
              <w:rPr>
                <w:rFonts w:hint="eastAsia"/>
              </w:rPr>
              <w:t>n,vector</w:t>
            </w:r>
            <w:proofErr w:type="spellEnd"/>
            <w:r w:rsidRPr="00173750">
              <w:rPr>
                <w:rFonts w:hint="eastAsia"/>
              </w:rPr>
              <w:t>&lt;double&gt;&amp;</w:t>
            </w:r>
            <w:proofErr w:type="spellStart"/>
            <w:r w:rsidRPr="00173750">
              <w:rPr>
                <w:rFonts w:hint="eastAsia"/>
              </w:rPr>
              <w:t>xi,vector</w:t>
            </w:r>
            <w:proofErr w:type="spellEnd"/>
            <w:r w:rsidRPr="00173750">
              <w:rPr>
                <w:rFonts w:hint="eastAsia"/>
              </w:rPr>
              <w:t>&lt;double&gt;&amp;</w:t>
            </w:r>
            <w:proofErr w:type="spellStart"/>
            <w:r w:rsidRPr="00173750">
              <w:rPr>
                <w:rFonts w:hint="eastAsia"/>
              </w:rPr>
              <w:t>yi,int</w:t>
            </w:r>
            <w:proofErr w:type="spellEnd"/>
            <w:r w:rsidRPr="00173750">
              <w:rPr>
                <w:rFonts w:hint="eastAsia"/>
              </w:rPr>
              <w:t xml:space="preserve"> </w:t>
            </w:r>
            <w:proofErr w:type="spellStart"/>
            <w:r w:rsidRPr="00173750">
              <w:rPr>
                <w:rFonts w:hint="eastAsia"/>
              </w:rPr>
              <w:t>nn,vector</w:t>
            </w:r>
            <w:proofErr w:type="spellEnd"/>
            <w:r w:rsidRPr="00173750">
              <w:rPr>
                <w:rFonts w:hint="eastAsia"/>
              </w:rPr>
              <w:t>&lt;double&gt;&amp;</w:t>
            </w:r>
            <w:proofErr w:type="spellStart"/>
            <w:r w:rsidRPr="00173750">
              <w:rPr>
                <w:rFonts w:hint="eastAsia"/>
              </w:rPr>
              <w:t>xx,vector</w:t>
            </w:r>
            <w:proofErr w:type="spellEnd"/>
            <w:r w:rsidRPr="00173750">
              <w:rPr>
                <w:rFonts w:hint="eastAsia"/>
              </w:rPr>
              <w:t>&lt;double&gt;&amp;</w:t>
            </w:r>
            <w:proofErr w:type="spellStart"/>
            <w:r w:rsidRPr="00173750">
              <w:rPr>
                <w:rFonts w:hint="eastAsia"/>
              </w:rPr>
              <w:t>result_p</w:t>
            </w:r>
            <w:proofErr w:type="spellEnd"/>
            <w:r w:rsidRPr="00173750">
              <w:rPr>
                <w:rFonts w:hint="eastAsia"/>
              </w:rPr>
              <w:t xml:space="preserve">);    // </w:t>
            </w:r>
            <w:proofErr w:type="spellStart"/>
            <w:r w:rsidRPr="00173750">
              <w:rPr>
                <w:rFonts w:hint="eastAsia"/>
              </w:rPr>
              <w:t>result_p</w:t>
            </w:r>
            <w:proofErr w:type="spellEnd"/>
            <w:r w:rsidRPr="00173750">
              <w:rPr>
                <w:rFonts w:hint="eastAsia"/>
              </w:rPr>
              <w:t>为分段插值结果</w:t>
            </w:r>
            <w:r w:rsidRPr="00173750">
              <w:rPr>
                <w:rFonts w:hint="eastAsia"/>
              </w:rPr>
              <w:t xml:space="preserve"> </w:t>
            </w:r>
          </w:p>
          <w:p w14:paraId="50997708" w14:textId="77777777" w:rsidR="00173750" w:rsidRPr="00173750" w:rsidRDefault="00173750" w:rsidP="003701D7">
            <w:r w:rsidRPr="00173750">
              <w:t xml:space="preserve">double </w:t>
            </w:r>
            <w:proofErr w:type="gramStart"/>
            <w:r w:rsidRPr="00173750">
              <w:t>newton(</w:t>
            </w:r>
            <w:proofErr w:type="gramEnd"/>
            <w:r w:rsidRPr="00173750">
              <w:t xml:space="preserve">int </w:t>
            </w:r>
            <w:proofErr w:type="spellStart"/>
            <w:r w:rsidRPr="00173750">
              <w:t>n,vector</w:t>
            </w:r>
            <w:proofErr w:type="spellEnd"/>
            <w:r w:rsidRPr="00173750">
              <w:t>&lt;double&gt;&amp;</w:t>
            </w:r>
            <w:proofErr w:type="spellStart"/>
            <w:r w:rsidRPr="00173750">
              <w:t>xi,vector</w:t>
            </w:r>
            <w:proofErr w:type="spellEnd"/>
            <w:r w:rsidRPr="00173750">
              <w:t>&lt;double&gt;&amp;</w:t>
            </w:r>
            <w:proofErr w:type="spellStart"/>
            <w:r w:rsidRPr="00173750">
              <w:t>yi,double</w:t>
            </w:r>
            <w:proofErr w:type="spellEnd"/>
            <w:r w:rsidRPr="00173750">
              <w:t xml:space="preserve"> number);</w:t>
            </w:r>
          </w:p>
          <w:p w14:paraId="2A786113" w14:textId="77777777" w:rsidR="00173750" w:rsidRPr="00173750" w:rsidRDefault="00173750" w:rsidP="003701D7">
            <w:r w:rsidRPr="00173750">
              <w:t xml:space="preserve">int </w:t>
            </w:r>
            <w:proofErr w:type="gramStart"/>
            <w:r w:rsidRPr="00173750">
              <w:t>main(</w:t>
            </w:r>
            <w:proofErr w:type="gramEnd"/>
            <w:r w:rsidRPr="00173750">
              <w:t>){</w:t>
            </w:r>
          </w:p>
          <w:p w14:paraId="6730D058" w14:textId="77777777" w:rsidR="00173750" w:rsidRPr="00173750" w:rsidRDefault="00173750" w:rsidP="003701D7">
            <w:r w:rsidRPr="00173750">
              <w:tab/>
              <w:t>int n;</w:t>
            </w:r>
          </w:p>
          <w:p w14:paraId="56B5B3E2" w14:textId="77777777" w:rsidR="00173750" w:rsidRPr="00173750" w:rsidRDefault="00173750" w:rsidP="003701D7">
            <w:r w:rsidRPr="00173750">
              <w:rPr>
                <w:rFonts w:hint="eastAsia"/>
              </w:rPr>
              <w:tab/>
            </w:r>
            <w:proofErr w:type="spellStart"/>
            <w:r w:rsidRPr="00173750">
              <w:rPr>
                <w:rFonts w:hint="eastAsia"/>
              </w:rPr>
              <w:t>cout</w:t>
            </w:r>
            <w:proofErr w:type="spellEnd"/>
            <w:r w:rsidRPr="00173750">
              <w:rPr>
                <w:rFonts w:hint="eastAsia"/>
              </w:rPr>
              <w:t>&lt;&lt;"</w:t>
            </w:r>
            <w:r w:rsidRPr="00173750">
              <w:rPr>
                <w:rFonts w:hint="eastAsia"/>
              </w:rPr>
              <w:t>请输入插入结点个数</w:t>
            </w:r>
            <w:r w:rsidRPr="00173750">
              <w:rPr>
                <w:rFonts w:hint="eastAsia"/>
              </w:rPr>
              <w:t xml:space="preserve"> ";</w:t>
            </w:r>
          </w:p>
          <w:p w14:paraId="13C2BEDE" w14:textId="77777777" w:rsidR="00173750" w:rsidRPr="00173750" w:rsidRDefault="00173750" w:rsidP="003701D7">
            <w:r w:rsidRPr="00173750">
              <w:tab/>
            </w:r>
            <w:proofErr w:type="spellStart"/>
            <w:r w:rsidRPr="00173750">
              <w:t>cin</w:t>
            </w:r>
            <w:proofErr w:type="spellEnd"/>
            <w:r w:rsidRPr="00173750">
              <w:t>&gt;&gt;n;</w:t>
            </w:r>
          </w:p>
          <w:p w14:paraId="3121155A" w14:textId="77777777" w:rsidR="00173750" w:rsidRPr="00173750" w:rsidRDefault="00173750" w:rsidP="003701D7">
            <w:r w:rsidRPr="00173750">
              <w:tab/>
              <w:t>vector&lt;double&gt;xi(n);</w:t>
            </w:r>
          </w:p>
          <w:p w14:paraId="5D3CFB34" w14:textId="77777777" w:rsidR="00173750" w:rsidRPr="00173750" w:rsidRDefault="00173750" w:rsidP="003701D7">
            <w:r w:rsidRPr="00173750">
              <w:tab/>
              <w:t>vector&lt;double&gt;</w:t>
            </w:r>
            <w:proofErr w:type="spellStart"/>
            <w:r w:rsidRPr="00173750">
              <w:t>yi</w:t>
            </w:r>
            <w:proofErr w:type="spellEnd"/>
            <w:r w:rsidRPr="00173750">
              <w:t>(n);</w:t>
            </w:r>
          </w:p>
          <w:p w14:paraId="077DEE1C" w14:textId="77777777" w:rsidR="00173750" w:rsidRPr="00173750" w:rsidRDefault="00173750" w:rsidP="003701D7">
            <w:r w:rsidRPr="00173750">
              <w:rPr>
                <w:rFonts w:hint="eastAsia"/>
              </w:rPr>
              <w:tab/>
            </w:r>
            <w:proofErr w:type="spellStart"/>
            <w:r w:rsidRPr="00173750">
              <w:rPr>
                <w:rFonts w:hint="eastAsia"/>
              </w:rPr>
              <w:t>cout</w:t>
            </w:r>
            <w:proofErr w:type="spellEnd"/>
            <w:r w:rsidRPr="00173750">
              <w:rPr>
                <w:rFonts w:hint="eastAsia"/>
              </w:rPr>
              <w:t>&lt;&lt;"</w:t>
            </w:r>
            <w:r w:rsidRPr="00173750">
              <w:rPr>
                <w:rFonts w:hint="eastAsia"/>
              </w:rPr>
              <w:t>请输入</w:t>
            </w:r>
            <w:r w:rsidRPr="00173750">
              <w:rPr>
                <w:rFonts w:hint="eastAsia"/>
              </w:rPr>
              <w:t>xi</w:t>
            </w:r>
            <w:r w:rsidRPr="00173750">
              <w:rPr>
                <w:rFonts w:hint="eastAsia"/>
              </w:rPr>
              <w:t>以及对应的</w:t>
            </w:r>
            <w:proofErr w:type="spellStart"/>
            <w:r w:rsidRPr="00173750">
              <w:rPr>
                <w:rFonts w:hint="eastAsia"/>
              </w:rPr>
              <w:t>yi</w:t>
            </w:r>
            <w:proofErr w:type="spellEnd"/>
            <w:r w:rsidRPr="00173750">
              <w:rPr>
                <w:rFonts w:hint="eastAsia"/>
              </w:rPr>
              <w:t xml:space="preserve"> "&lt;&lt;</w:t>
            </w:r>
            <w:proofErr w:type="spellStart"/>
            <w:r w:rsidRPr="00173750">
              <w:rPr>
                <w:rFonts w:hint="eastAsia"/>
              </w:rPr>
              <w:t>endl</w:t>
            </w:r>
            <w:proofErr w:type="spellEnd"/>
            <w:r w:rsidRPr="00173750">
              <w:rPr>
                <w:rFonts w:hint="eastAsia"/>
              </w:rPr>
              <w:t>;</w:t>
            </w:r>
          </w:p>
          <w:p w14:paraId="05245116" w14:textId="77777777" w:rsidR="00173750" w:rsidRPr="00173750" w:rsidRDefault="00173750" w:rsidP="003701D7"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 xml:space="preserve">int </w:t>
            </w:r>
            <w:proofErr w:type="spellStart"/>
            <w:r w:rsidRPr="00173750">
              <w:t>i</w:t>
            </w:r>
            <w:proofErr w:type="spellEnd"/>
            <w:r w:rsidRPr="00173750">
              <w:t>=0;i&lt;</w:t>
            </w:r>
            <w:proofErr w:type="spellStart"/>
            <w:r w:rsidRPr="00173750">
              <w:t>n;i</w:t>
            </w:r>
            <w:proofErr w:type="spellEnd"/>
            <w:r w:rsidRPr="00173750">
              <w:t>++){</w:t>
            </w:r>
          </w:p>
          <w:p w14:paraId="5D477336" w14:textId="77777777" w:rsidR="00173750" w:rsidRPr="00173750" w:rsidRDefault="00173750" w:rsidP="003701D7">
            <w:r w:rsidRPr="00173750">
              <w:rPr>
                <w:rFonts w:hint="eastAsia"/>
              </w:rPr>
              <w:tab/>
            </w:r>
            <w:r w:rsidRPr="00173750">
              <w:rPr>
                <w:rFonts w:hint="eastAsia"/>
              </w:rPr>
              <w:tab/>
            </w:r>
            <w:proofErr w:type="spellStart"/>
            <w:r w:rsidRPr="00173750">
              <w:rPr>
                <w:rFonts w:hint="eastAsia"/>
              </w:rPr>
              <w:t>cout</w:t>
            </w:r>
            <w:proofErr w:type="spellEnd"/>
            <w:r w:rsidRPr="00173750">
              <w:rPr>
                <w:rFonts w:hint="eastAsia"/>
              </w:rPr>
              <w:t>&lt;&lt;"</w:t>
            </w:r>
            <w:r w:rsidRPr="00173750">
              <w:rPr>
                <w:rFonts w:hint="eastAsia"/>
              </w:rPr>
              <w:t>第</w:t>
            </w:r>
            <w:r w:rsidRPr="00173750">
              <w:rPr>
                <w:rFonts w:hint="eastAsia"/>
              </w:rPr>
              <w:t>"&lt;&lt;i+1&lt;&lt;"</w:t>
            </w:r>
            <w:proofErr w:type="gramStart"/>
            <w:r w:rsidRPr="00173750">
              <w:rPr>
                <w:rFonts w:hint="eastAsia"/>
              </w:rPr>
              <w:t>个</w:t>
            </w:r>
            <w:proofErr w:type="gramEnd"/>
            <w:r w:rsidRPr="00173750">
              <w:rPr>
                <w:rFonts w:hint="eastAsia"/>
              </w:rPr>
              <w:t xml:space="preserve">  ";</w:t>
            </w:r>
          </w:p>
          <w:p w14:paraId="191BBDA1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proofErr w:type="spellStart"/>
            <w:r w:rsidRPr="00173750">
              <w:t>cin</w:t>
            </w:r>
            <w:proofErr w:type="spellEnd"/>
            <w:r w:rsidRPr="00173750">
              <w:t>&gt;&gt;xi[</w:t>
            </w:r>
            <w:proofErr w:type="spellStart"/>
            <w:r w:rsidRPr="00173750">
              <w:t>i</w:t>
            </w:r>
            <w:proofErr w:type="spellEnd"/>
            <w:r w:rsidRPr="00173750">
              <w:t>]&gt;&gt;</w:t>
            </w:r>
            <w:proofErr w:type="spellStart"/>
            <w:r w:rsidRPr="00173750">
              <w:t>yi</w:t>
            </w:r>
            <w:proofErr w:type="spellEnd"/>
            <w:r w:rsidRPr="00173750">
              <w:t>[</w:t>
            </w:r>
            <w:proofErr w:type="spellStart"/>
            <w:r w:rsidRPr="00173750">
              <w:t>i</w:t>
            </w:r>
            <w:proofErr w:type="spellEnd"/>
            <w:r w:rsidRPr="00173750">
              <w:t>];</w:t>
            </w:r>
          </w:p>
          <w:p w14:paraId="58468940" w14:textId="77777777" w:rsidR="00173750" w:rsidRPr="00173750" w:rsidRDefault="00173750" w:rsidP="003701D7">
            <w:r w:rsidRPr="00173750">
              <w:tab/>
              <w:t>}</w:t>
            </w:r>
          </w:p>
          <w:p w14:paraId="250C4C32" w14:textId="77777777" w:rsidR="00173750" w:rsidRPr="00173750" w:rsidRDefault="00173750" w:rsidP="003701D7">
            <w:r w:rsidRPr="00173750">
              <w:tab/>
              <w:t xml:space="preserve">int </w:t>
            </w:r>
            <w:proofErr w:type="spellStart"/>
            <w:r w:rsidRPr="00173750">
              <w:t>nn</w:t>
            </w:r>
            <w:proofErr w:type="spellEnd"/>
            <w:r w:rsidRPr="00173750">
              <w:t>;</w:t>
            </w:r>
          </w:p>
          <w:p w14:paraId="63D3DBE0" w14:textId="77777777" w:rsidR="00173750" w:rsidRPr="00173750" w:rsidRDefault="00173750" w:rsidP="003701D7">
            <w:r w:rsidRPr="00173750">
              <w:rPr>
                <w:rFonts w:hint="eastAsia"/>
              </w:rPr>
              <w:tab/>
            </w:r>
            <w:proofErr w:type="spellStart"/>
            <w:r w:rsidRPr="00173750">
              <w:rPr>
                <w:rFonts w:hint="eastAsia"/>
              </w:rPr>
              <w:t>cout</w:t>
            </w:r>
            <w:proofErr w:type="spellEnd"/>
            <w:r w:rsidRPr="00173750">
              <w:rPr>
                <w:rFonts w:hint="eastAsia"/>
              </w:rPr>
              <w:t>&lt;&lt;"</w:t>
            </w:r>
            <w:r w:rsidRPr="00173750">
              <w:rPr>
                <w:rFonts w:hint="eastAsia"/>
              </w:rPr>
              <w:t>请输入求解个数</w:t>
            </w:r>
            <w:proofErr w:type="spellStart"/>
            <w:r w:rsidRPr="00173750">
              <w:rPr>
                <w:rFonts w:hint="eastAsia"/>
              </w:rPr>
              <w:t>nn</w:t>
            </w:r>
            <w:proofErr w:type="spellEnd"/>
            <w:r w:rsidRPr="00173750">
              <w:rPr>
                <w:rFonts w:hint="eastAsia"/>
              </w:rPr>
              <w:t>";</w:t>
            </w:r>
          </w:p>
          <w:p w14:paraId="51A705AD" w14:textId="77777777" w:rsidR="00173750" w:rsidRPr="00173750" w:rsidRDefault="00173750" w:rsidP="003701D7">
            <w:r w:rsidRPr="00173750">
              <w:tab/>
            </w:r>
            <w:proofErr w:type="spellStart"/>
            <w:r w:rsidRPr="00173750">
              <w:t>cin</w:t>
            </w:r>
            <w:proofErr w:type="spellEnd"/>
            <w:r w:rsidRPr="00173750">
              <w:t>&gt;&gt;</w:t>
            </w:r>
            <w:proofErr w:type="spellStart"/>
            <w:r w:rsidRPr="00173750">
              <w:t>nn</w:t>
            </w:r>
            <w:proofErr w:type="spellEnd"/>
            <w:r w:rsidRPr="00173750">
              <w:t>;</w:t>
            </w:r>
          </w:p>
          <w:p w14:paraId="0F91ADDE" w14:textId="77777777" w:rsidR="00173750" w:rsidRPr="00173750" w:rsidRDefault="00173750" w:rsidP="003701D7">
            <w:r w:rsidRPr="00173750">
              <w:tab/>
              <w:t>vector&lt;double&gt;xx(</w:t>
            </w:r>
            <w:proofErr w:type="spellStart"/>
            <w:r w:rsidRPr="00173750">
              <w:t>nn</w:t>
            </w:r>
            <w:proofErr w:type="spellEnd"/>
            <w:r w:rsidRPr="00173750">
              <w:t>);</w:t>
            </w:r>
          </w:p>
          <w:p w14:paraId="62C7E654" w14:textId="77777777" w:rsidR="00173750" w:rsidRPr="00173750" w:rsidRDefault="00173750" w:rsidP="003701D7">
            <w:r w:rsidRPr="00173750">
              <w:tab/>
              <w:t>vector&lt;double&gt;result(</w:t>
            </w:r>
            <w:proofErr w:type="spellStart"/>
            <w:r w:rsidRPr="00173750">
              <w:t>nn</w:t>
            </w:r>
            <w:proofErr w:type="spellEnd"/>
            <w:r w:rsidRPr="00173750">
              <w:t>);</w:t>
            </w:r>
          </w:p>
          <w:p w14:paraId="29DC05B3" w14:textId="77777777" w:rsidR="00173750" w:rsidRPr="00173750" w:rsidRDefault="00173750" w:rsidP="003701D7">
            <w:r w:rsidRPr="00173750">
              <w:tab/>
              <w:t>vector&lt;double&gt;</w:t>
            </w:r>
            <w:proofErr w:type="spellStart"/>
            <w:r w:rsidRPr="00173750">
              <w:t>result_p</w:t>
            </w:r>
            <w:proofErr w:type="spellEnd"/>
            <w:r w:rsidRPr="00173750">
              <w:t>(</w:t>
            </w:r>
            <w:proofErr w:type="spellStart"/>
            <w:r w:rsidRPr="00173750">
              <w:t>nn</w:t>
            </w:r>
            <w:proofErr w:type="spellEnd"/>
            <w:r w:rsidRPr="00173750">
              <w:t>);</w:t>
            </w:r>
          </w:p>
          <w:p w14:paraId="78D36E0E" w14:textId="77777777" w:rsidR="00173750" w:rsidRPr="00173750" w:rsidRDefault="00173750" w:rsidP="003701D7">
            <w:r w:rsidRPr="00173750">
              <w:rPr>
                <w:rFonts w:hint="eastAsia"/>
              </w:rPr>
              <w:tab/>
            </w:r>
            <w:proofErr w:type="spellStart"/>
            <w:r w:rsidRPr="00173750">
              <w:rPr>
                <w:rFonts w:hint="eastAsia"/>
              </w:rPr>
              <w:t>cout</w:t>
            </w:r>
            <w:proofErr w:type="spellEnd"/>
            <w:r w:rsidRPr="00173750">
              <w:rPr>
                <w:rFonts w:hint="eastAsia"/>
              </w:rPr>
              <w:t>&lt;&lt;"</w:t>
            </w:r>
            <w:r w:rsidRPr="00173750">
              <w:rPr>
                <w:rFonts w:hint="eastAsia"/>
              </w:rPr>
              <w:t>输入变量值</w:t>
            </w:r>
            <w:r w:rsidRPr="00173750">
              <w:rPr>
                <w:rFonts w:hint="eastAsia"/>
              </w:rPr>
              <w:t>";</w:t>
            </w:r>
          </w:p>
          <w:p w14:paraId="6231FA9B" w14:textId="77777777" w:rsidR="00173750" w:rsidRPr="00173750" w:rsidRDefault="00173750" w:rsidP="003701D7"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>int j=0;j&lt;</w:t>
            </w:r>
            <w:proofErr w:type="spellStart"/>
            <w:r w:rsidRPr="00173750">
              <w:t>nn;j</w:t>
            </w:r>
            <w:proofErr w:type="spellEnd"/>
            <w:r w:rsidRPr="00173750">
              <w:t>++){</w:t>
            </w:r>
          </w:p>
          <w:p w14:paraId="3267FF53" w14:textId="77777777" w:rsidR="00173750" w:rsidRPr="00173750" w:rsidRDefault="00173750" w:rsidP="003701D7">
            <w:r w:rsidRPr="00173750">
              <w:rPr>
                <w:rFonts w:hint="eastAsia"/>
              </w:rPr>
              <w:tab/>
            </w:r>
            <w:r w:rsidRPr="00173750">
              <w:rPr>
                <w:rFonts w:hint="eastAsia"/>
              </w:rPr>
              <w:tab/>
            </w:r>
            <w:proofErr w:type="spellStart"/>
            <w:r w:rsidRPr="00173750">
              <w:rPr>
                <w:rFonts w:hint="eastAsia"/>
              </w:rPr>
              <w:t>cout</w:t>
            </w:r>
            <w:proofErr w:type="spellEnd"/>
            <w:r w:rsidRPr="00173750">
              <w:rPr>
                <w:rFonts w:hint="eastAsia"/>
              </w:rPr>
              <w:t>&lt;&lt;"</w:t>
            </w:r>
            <w:r w:rsidRPr="00173750">
              <w:rPr>
                <w:rFonts w:hint="eastAsia"/>
              </w:rPr>
              <w:t>第</w:t>
            </w:r>
            <w:r w:rsidRPr="00173750">
              <w:rPr>
                <w:rFonts w:hint="eastAsia"/>
              </w:rPr>
              <w:t>"&lt;&lt;j+1&lt;&lt;"</w:t>
            </w:r>
            <w:proofErr w:type="gramStart"/>
            <w:r w:rsidRPr="00173750">
              <w:rPr>
                <w:rFonts w:hint="eastAsia"/>
              </w:rPr>
              <w:t>个</w:t>
            </w:r>
            <w:proofErr w:type="gramEnd"/>
            <w:r w:rsidRPr="00173750">
              <w:rPr>
                <w:rFonts w:hint="eastAsia"/>
              </w:rPr>
              <w:t xml:space="preserve">  ";</w:t>
            </w:r>
          </w:p>
          <w:p w14:paraId="5ABAE606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proofErr w:type="spellStart"/>
            <w:r w:rsidRPr="00173750">
              <w:t>cin</w:t>
            </w:r>
            <w:proofErr w:type="spellEnd"/>
            <w:r w:rsidRPr="00173750">
              <w:t>&gt;&gt;xx[j];</w:t>
            </w:r>
          </w:p>
          <w:p w14:paraId="4F1749F9" w14:textId="77777777" w:rsidR="00173750" w:rsidRPr="00173750" w:rsidRDefault="00173750" w:rsidP="003701D7">
            <w:r w:rsidRPr="00173750">
              <w:tab/>
              <w:t>}</w:t>
            </w:r>
          </w:p>
          <w:p w14:paraId="4B7DAE79" w14:textId="77777777" w:rsidR="00173750" w:rsidRPr="00173750" w:rsidRDefault="00173750" w:rsidP="003701D7">
            <w:r w:rsidRPr="00173750">
              <w:tab/>
            </w:r>
            <w:proofErr w:type="spellStart"/>
            <w:r w:rsidRPr="00173750">
              <w:t>cout</w:t>
            </w:r>
            <w:proofErr w:type="spellEnd"/>
            <w:r w:rsidRPr="00173750">
              <w:t>&lt;&lt;</w:t>
            </w:r>
            <w:proofErr w:type="spellStart"/>
            <w:r w:rsidRPr="00173750">
              <w:t>endl</w:t>
            </w:r>
            <w:proofErr w:type="spellEnd"/>
            <w:r w:rsidRPr="00173750">
              <w:t>;</w:t>
            </w:r>
          </w:p>
          <w:p w14:paraId="2F9B29B5" w14:textId="77777777" w:rsidR="00173750" w:rsidRPr="00173750" w:rsidRDefault="00173750" w:rsidP="003701D7">
            <w:r w:rsidRPr="00173750">
              <w:tab/>
            </w:r>
            <w:proofErr w:type="spellStart"/>
            <w:r w:rsidRPr="00173750">
              <w:t>lagrange</w:t>
            </w:r>
            <w:proofErr w:type="spellEnd"/>
            <w:r w:rsidRPr="00173750">
              <w:t>(</w:t>
            </w:r>
            <w:proofErr w:type="spellStart"/>
            <w:proofErr w:type="gramStart"/>
            <w:r w:rsidRPr="00173750">
              <w:t>n,xi</w:t>
            </w:r>
            <w:proofErr w:type="gramEnd"/>
            <w:r w:rsidRPr="00173750">
              <w:t>,yi,nn,xx,result</w:t>
            </w:r>
            <w:proofErr w:type="spellEnd"/>
            <w:r w:rsidRPr="00173750">
              <w:t>);</w:t>
            </w:r>
          </w:p>
          <w:p w14:paraId="6E9BBEBF" w14:textId="77777777" w:rsidR="00173750" w:rsidRPr="00173750" w:rsidRDefault="00173750" w:rsidP="003701D7">
            <w:r w:rsidRPr="00173750">
              <w:tab/>
            </w:r>
            <w:proofErr w:type="spellStart"/>
            <w:r w:rsidRPr="00173750">
              <w:t>partinter</w:t>
            </w:r>
            <w:proofErr w:type="spellEnd"/>
            <w:r w:rsidRPr="00173750">
              <w:t>(</w:t>
            </w:r>
            <w:proofErr w:type="spellStart"/>
            <w:proofErr w:type="gramStart"/>
            <w:r w:rsidRPr="00173750">
              <w:t>n,xi</w:t>
            </w:r>
            <w:proofErr w:type="gramEnd"/>
            <w:r w:rsidRPr="00173750">
              <w:t>,yi,nn,xx,result_p</w:t>
            </w:r>
            <w:proofErr w:type="spellEnd"/>
            <w:r w:rsidRPr="00173750">
              <w:t>);</w:t>
            </w:r>
          </w:p>
          <w:p w14:paraId="67F195DA" w14:textId="77777777" w:rsidR="00173750" w:rsidRPr="00173750" w:rsidRDefault="00173750" w:rsidP="003701D7">
            <w:r w:rsidRPr="00173750">
              <w:tab/>
              <w:t>vector&lt;double&gt;</w:t>
            </w:r>
            <w:proofErr w:type="spellStart"/>
            <w:r w:rsidRPr="00173750">
              <w:t>yy</w:t>
            </w:r>
            <w:proofErr w:type="spellEnd"/>
            <w:r w:rsidRPr="00173750">
              <w:t>(</w:t>
            </w:r>
            <w:proofErr w:type="spellStart"/>
            <w:r w:rsidRPr="00173750">
              <w:t>nn</w:t>
            </w:r>
            <w:proofErr w:type="spellEnd"/>
            <w:r w:rsidRPr="00173750">
              <w:t>);</w:t>
            </w:r>
          </w:p>
          <w:p w14:paraId="3A0EBEC3" w14:textId="77777777" w:rsidR="00173750" w:rsidRPr="00173750" w:rsidRDefault="00173750" w:rsidP="003701D7">
            <w:r w:rsidRPr="00173750">
              <w:tab/>
            </w:r>
            <w:proofErr w:type="spellStart"/>
            <w:proofErr w:type="gramStart"/>
            <w:r w:rsidRPr="00173750">
              <w:t>yy</w:t>
            </w:r>
            <w:proofErr w:type="spellEnd"/>
            <w:r w:rsidRPr="00173750">
              <w:t>[</w:t>
            </w:r>
            <w:proofErr w:type="gramEnd"/>
            <w:r w:rsidRPr="00173750">
              <w:t>0]=0.8;</w:t>
            </w:r>
          </w:p>
          <w:p w14:paraId="62B90E43" w14:textId="77777777" w:rsidR="00173750" w:rsidRPr="00173750" w:rsidRDefault="00173750" w:rsidP="003701D7">
            <w:r w:rsidRPr="00173750">
              <w:tab/>
            </w:r>
            <w:proofErr w:type="spellStart"/>
            <w:proofErr w:type="gramStart"/>
            <w:r w:rsidRPr="00173750">
              <w:t>yy</w:t>
            </w:r>
            <w:proofErr w:type="spellEnd"/>
            <w:r w:rsidRPr="00173750">
              <w:t>[</w:t>
            </w:r>
            <w:proofErr w:type="gramEnd"/>
            <w:r w:rsidRPr="00173750">
              <w:t>1]=0.047059;</w:t>
            </w:r>
          </w:p>
          <w:p w14:paraId="70650EDB" w14:textId="77777777" w:rsidR="00173750" w:rsidRPr="00173750" w:rsidRDefault="00173750" w:rsidP="003701D7">
            <w:r w:rsidRPr="00173750">
              <w:tab/>
            </w:r>
          </w:p>
          <w:p w14:paraId="6FF7E4B0" w14:textId="77777777" w:rsidR="00173750" w:rsidRPr="00173750" w:rsidRDefault="00173750" w:rsidP="003701D7">
            <w:r w:rsidRPr="00173750">
              <w:rPr>
                <w:rFonts w:hint="eastAsia"/>
              </w:rPr>
              <w:tab/>
            </w:r>
            <w:proofErr w:type="spellStart"/>
            <w:r w:rsidRPr="00173750">
              <w:rPr>
                <w:rFonts w:hint="eastAsia"/>
              </w:rPr>
              <w:t>cout</w:t>
            </w:r>
            <w:proofErr w:type="spellEnd"/>
            <w:r w:rsidRPr="00173750">
              <w:rPr>
                <w:rFonts w:hint="eastAsia"/>
              </w:rPr>
              <w:t>&lt;&lt;</w:t>
            </w:r>
            <w:proofErr w:type="spellStart"/>
            <w:r w:rsidRPr="00173750">
              <w:rPr>
                <w:rFonts w:hint="eastAsia"/>
              </w:rPr>
              <w:t>setw</w:t>
            </w:r>
            <w:proofErr w:type="spellEnd"/>
            <w:r w:rsidRPr="00173750">
              <w:rPr>
                <w:rFonts w:hint="eastAsia"/>
              </w:rPr>
              <w:t>(12)&lt;&lt;"X"&lt;&lt;</w:t>
            </w:r>
            <w:proofErr w:type="spellStart"/>
            <w:r w:rsidRPr="00173750">
              <w:rPr>
                <w:rFonts w:hint="eastAsia"/>
              </w:rPr>
              <w:t>setw</w:t>
            </w:r>
            <w:proofErr w:type="spellEnd"/>
            <w:r w:rsidRPr="00173750">
              <w:rPr>
                <w:rFonts w:hint="eastAsia"/>
              </w:rPr>
              <w:t>(12)&lt;&lt;"y(</w:t>
            </w:r>
            <w:r w:rsidRPr="00173750">
              <w:rPr>
                <w:rFonts w:hint="eastAsia"/>
              </w:rPr>
              <w:t>精确）</w:t>
            </w:r>
            <w:r w:rsidRPr="00173750">
              <w:rPr>
                <w:rFonts w:hint="eastAsia"/>
              </w:rPr>
              <w:t>"&lt;&lt;</w:t>
            </w:r>
            <w:proofErr w:type="spellStart"/>
            <w:r w:rsidRPr="00173750">
              <w:rPr>
                <w:rFonts w:hint="eastAsia"/>
              </w:rPr>
              <w:t>setw</w:t>
            </w:r>
            <w:proofErr w:type="spellEnd"/>
            <w:r w:rsidRPr="00173750">
              <w:rPr>
                <w:rFonts w:hint="eastAsia"/>
              </w:rPr>
              <w:t>(12)&lt;&lt;"y(</w:t>
            </w:r>
            <w:r w:rsidRPr="00173750">
              <w:rPr>
                <w:rFonts w:hint="eastAsia"/>
              </w:rPr>
              <w:t>拉格朗日</w:t>
            </w:r>
            <w:r w:rsidRPr="00173750">
              <w:rPr>
                <w:rFonts w:hint="eastAsia"/>
              </w:rPr>
              <w:t>)"&lt;&lt;</w:t>
            </w:r>
            <w:proofErr w:type="spellStart"/>
            <w:r w:rsidRPr="00173750">
              <w:rPr>
                <w:rFonts w:hint="eastAsia"/>
              </w:rPr>
              <w:t>setw</w:t>
            </w:r>
            <w:proofErr w:type="spellEnd"/>
            <w:r w:rsidRPr="00173750">
              <w:rPr>
                <w:rFonts w:hint="eastAsia"/>
              </w:rPr>
              <w:t>(12)&lt;&lt;"y(</w:t>
            </w:r>
            <w:r w:rsidRPr="00173750">
              <w:rPr>
                <w:rFonts w:hint="eastAsia"/>
              </w:rPr>
              <w:t>分段线性</w:t>
            </w:r>
            <w:r w:rsidRPr="00173750">
              <w:rPr>
                <w:rFonts w:hint="eastAsia"/>
              </w:rPr>
              <w:t>)"&lt;&lt;</w:t>
            </w:r>
            <w:proofErr w:type="spellStart"/>
            <w:r w:rsidRPr="00173750">
              <w:rPr>
                <w:rFonts w:hint="eastAsia"/>
              </w:rPr>
              <w:t>setw</w:t>
            </w:r>
            <w:proofErr w:type="spellEnd"/>
            <w:r w:rsidRPr="00173750">
              <w:rPr>
                <w:rFonts w:hint="eastAsia"/>
              </w:rPr>
              <w:t>(12)&lt;&lt;"</w:t>
            </w:r>
            <w:r w:rsidRPr="00173750">
              <w:rPr>
                <w:rFonts w:hint="eastAsia"/>
              </w:rPr>
              <w:t>误差</w:t>
            </w:r>
            <w:r w:rsidRPr="00173750">
              <w:rPr>
                <w:rFonts w:hint="eastAsia"/>
              </w:rPr>
              <w:t>(</w:t>
            </w:r>
            <w:r w:rsidRPr="00173750">
              <w:rPr>
                <w:rFonts w:hint="eastAsia"/>
              </w:rPr>
              <w:t>拉</w:t>
            </w:r>
            <w:r w:rsidRPr="00173750">
              <w:rPr>
                <w:rFonts w:hint="eastAsia"/>
              </w:rPr>
              <w:t>)"&lt;&lt;</w:t>
            </w:r>
            <w:proofErr w:type="spellStart"/>
            <w:r w:rsidRPr="00173750">
              <w:rPr>
                <w:rFonts w:hint="eastAsia"/>
              </w:rPr>
              <w:t>setw</w:t>
            </w:r>
            <w:proofErr w:type="spellEnd"/>
            <w:r w:rsidRPr="00173750">
              <w:rPr>
                <w:rFonts w:hint="eastAsia"/>
              </w:rPr>
              <w:t>(12)&lt;&lt;"</w:t>
            </w:r>
            <w:r w:rsidRPr="00173750">
              <w:rPr>
                <w:rFonts w:hint="eastAsia"/>
              </w:rPr>
              <w:t>误差</w:t>
            </w:r>
            <w:r w:rsidRPr="00173750">
              <w:rPr>
                <w:rFonts w:hint="eastAsia"/>
              </w:rPr>
              <w:t>(</w:t>
            </w:r>
            <w:r w:rsidRPr="00173750">
              <w:rPr>
                <w:rFonts w:hint="eastAsia"/>
              </w:rPr>
              <w:t>分</w:t>
            </w:r>
            <w:r w:rsidRPr="00173750">
              <w:rPr>
                <w:rFonts w:hint="eastAsia"/>
              </w:rPr>
              <w:t>)"&lt;&lt;</w:t>
            </w:r>
            <w:proofErr w:type="spellStart"/>
            <w:r w:rsidRPr="00173750">
              <w:rPr>
                <w:rFonts w:hint="eastAsia"/>
              </w:rPr>
              <w:t>endl</w:t>
            </w:r>
            <w:proofErr w:type="spellEnd"/>
            <w:r w:rsidRPr="00173750">
              <w:rPr>
                <w:rFonts w:hint="eastAsia"/>
              </w:rPr>
              <w:t>;</w:t>
            </w:r>
          </w:p>
          <w:p w14:paraId="140D1AF8" w14:textId="77777777" w:rsidR="00173750" w:rsidRPr="00173750" w:rsidRDefault="00173750" w:rsidP="003701D7"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>int k=0;k&lt;</w:t>
            </w:r>
            <w:proofErr w:type="spellStart"/>
            <w:r w:rsidRPr="00173750">
              <w:t>nn;k</w:t>
            </w:r>
            <w:proofErr w:type="spellEnd"/>
            <w:r w:rsidRPr="00173750">
              <w:t>++){</w:t>
            </w:r>
          </w:p>
          <w:p w14:paraId="55D04647" w14:textId="77777777" w:rsidR="00173750" w:rsidRPr="00173750" w:rsidRDefault="00173750" w:rsidP="003701D7">
            <w:r w:rsidRPr="00173750">
              <w:tab/>
            </w:r>
            <w:r w:rsidRPr="00173750">
              <w:tab/>
              <w:t>cout&lt;&lt;</w:t>
            </w:r>
            <w:proofErr w:type="gramStart"/>
            <w:r w:rsidRPr="00173750">
              <w:t>setiosflags(</w:t>
            </w:r>
            <w:proofErr w:type="gramEnd"/>
            <w:r w:rsidRPr="00173750">
              <w:t>ios::fixed)&lt;&lt;setprecision(6)&lt;&lt;setw(12)&lt;&lt;xx[k]&lt;&lt;setw(12)&lt;&lt;yy[k]&lt;&lt;setw(12)&lt;&lt;result[k]&lt;&lt;setw(12)&lt;&lt;result_p[k]&lt;&lt;setw(12)&lt;&lt;yy[k]-result[k]&lt;&lt;setw(12)&lt;&lt;yy[k]-result_p[k]&lt;&lt;endl;</w:t>
            </w:r>
          </w:p>
          <w:p w14:paraId="3224F5C0" w14:textId="77777777" w:rsidR="00173750" w:rsidRPr="00173750" w:rsidRDefault="00173750" w:rsidP="003701D7">
            <w:r w:rsidRPr="00173750">
              <w:tab/>
              <w:t>}</w:t>
            </w:r>
          </w:p>
          <w:p w14:paraId="4EF48610" w14:textId="77777777" w:rsidR="00173750" w:rsidRPr="00173750" w:rsidRDefault="00173750" w:rsidP="003701D7">
            <w:r w:rsidRPr="00173750">
              <w:tab/>
            </w:r>
          </w:p>
          <w:p w14:paraId="15C80050" w14:textId="77777777" w:rsidR="00173750" w:rsidRPr="00173750" w:rsidRDefault="00173750" w:rsidP="003701D7">
            <w:r w:rsidRPr="00173750">
              <w:rPr>
                <w:rFonts w:hint="eastAsia"/>
              </w:rPr>
              <w:tab/>
            </w:r>
            <w:proofErr w:type="spellStart"/>
            <w:r w:rsidRPr="00173750">
              <w:rPr>
                <w:rFonts w:hint="eastAsia"/>
              </w:rPr>
              <w:t>cout</w:t>
            </w:r>
            <w:proofErr w:type="spellEnd"/>
            <w:r w:rsidRPr="00173750">
              <w:rPr>
                <w:rFonts w:hint="eastAsia"/>
              </w:rPr>
              <w:t>&lt;&lt;</w:t>
            </w:r>
            <w:proofErr w:type="spellStart"/>
            <w:r w:rsidRPr="00173750">
              <w:rPr>
                <w:rFonts w:hint="eastAsia"/>
              </w:rPr>
              <w:t>endl</w:t>
            </w:r>
            <w:proofErr w:type="spellEnd"/>
            <w:r w:rsidRPr="00173750">
              <w:rPr>
                <w:rFonts w:hint="eastAsia"/>
              </w:rPr>
              <w:t>&lt;&lt;"</w:t>
            </w:r>
            <w:r w:rsidRPr="00173750">
              <w:rPr>
                <w:rFonts w:hint="eastAsia"/>
              </w:rPr>
              <w:t>下面是牛顿插值求根号</w:t>
            </w:r>
            <w:r w:rsidRPr="00173750">
              <w:rPr>
                <w:rFonts w:hint="eastAsia"/>
              </w:rPr>
              <w:t>5";</w:t>
            </w:r>
          </w:p>
          <w:p w14:paraId="34C0B124" w14:textId="77777777" w:rsidR="00173750" w:rsidRPr="00173750" w:rsidRDefault="00173750" w:rsidP="003701D7">
            <w:r w:rsidRPr="00173750">
              <w:rPr>
                <w:rFonts w:hint="eastAsia"/>
              </w:rPr>
              <w:tab/>
              <w:t xml:space="preserve">//  </w:t>
            </w:r>
            <w:r w:rsidRPr="00173750">
              <w:rPr>
                <w:rFonts w:hint="eastAsia"/>
              </w:rPr>
              <w:t>下面是牛顿</w:t>
            </w:r>
            <w:r w:rsidRPr="00173750">
              <w:rPr>
                <w:rFonts w:hint="eastAsia"/>
              </w:rPr>
              <w:t xml:space="preserve"> </w:t>
            </w:r>
          </w:p>
          <w:p w14:paraId="5F586EC5" w14:textId="77777777" w:rsidR="00173750" w:rsidRPr="00173750" w:rsidRDefault="00173750" w:rsidP="003701D7">
            <w:r w:rsidRPr="00173750">
              <w:tab/>
              <w:t xml:space="preserve">int </w:t>
            </w:r>
            <w:proofErr w:type="spellStart"/>
            <w:r w:rsidRPr="00173750">
              <w:t>new_n</w:t>
            </w:r>
            <w:proofErr w:type="spellEnd"/>
            <w:r w:rsidRPr="00173750">
              <w:t>;</w:t>
            </w:r>
          </w:p>
          <w:p w14:paraId="5E9E5A59" w14:textId="77777777" w:rsidR="00173750" w:rsidRPr="00173750" w:rsidRDefault="00173750" w:rsidP="003701D7">
            <w:r w:rsidRPr="00173750">
              <w:rPr>
                <w:rFonts w:hint="eastAsia"/>
              </w:rPr>
              <w:tab/>
            </w:r>
            <w:proofErr w:type="spellStart"/>
            <w:r w:rsidRPr="00173750">
              <w:rPr>
                <w:rFonts w:hint="eastAsia"/>
              </w:rPr>
              <w:t>cout</w:t>
            </w:r>
            <w:proofErr w:type="spellEnd"/>
            <w:r w:rsidRPr="00173750">
              <w:rPr>
                <w:rFonts w:hint="eastAsia"/>
              </w:rPr>
              <w:t>&lt;&lt;"</w:t>
            </w:r>
            <w:r w:rsidRPr="00173750">
              <w:rPr>
                <w:rFonts w:hint="eastAsia"/>
              </w:rPr>
              <w:t>输入插入解点个数</w:t>
            </w:r>
            <w:r w:rsidRPr="00173750">
              <w:rPr>
                <w:rFonts w:hint="eastAsia"/>
              </w:rPr>
              <w:t xml:space="preserve"> ";</w:t>
            </w:r>
          </w:p>
          <w:p w14:paraId="7BFCFFEA" w14:textId="77777777" w:rsidR="00173750" w:rsidRPr="00173750" w:rsidRDefault="00173750" w:rsidP="003701D7">
            <w:r w:rsidRPr="00173750">
              <w:lastRenderedPageBreak/>
              <w:tab/>
            </w:r>
            <w:proofErr w:type="spellStart"/>
            <w:r w:rsidRPr="00173750">
              <w:t>cin</w:t>
            </w:r>
            <w:proofErr w:type="spellEnd"/>
            <w:r w:rsidRPr="00173750">
              <w:t>&gt;&gt;</w:t>
            </w:r>
            <w:proofErr w:type="spellStart"/>
            <w:r w:rsidRPr="00173750">
              <w:t>new_n</w:t>
            </w:r>
            <w:proofErr w:type="spellEnd"/>
            <w:r w:rsidRPr="00173750">
              <w:t>;</w:t>
            </w:r>
          </w:p>
          <w:p w14:paraId="33F2B051" w14:textId="77777777" w:rsidR="00173750" w:rsidRPr="00173750" w:rsidRDefault="00173750" w:rsidP="003701D7">
            <w:r w:rsidRPr="00173750">
              <w:tab/>
              <w:t>vector&lt;double&gt;</w:t>
            </w:r>
            <w:proofErr w:type="spellStart"/>
            <w:r w:rsidRPr="00173750">
              <w:t>new_xi</w:t>
            </w:r>
            <w:proofErr w:type="spellEnd"/>
            <w:r w:rsidRPr="00173750">
              <w:t>(</w:t>
            </w:r>
            <w:proofErr w:type="spellStart"/>
            <w:r w:rsidRPr="00173750">
              <w:t>new_n</w:t>
            </w:r>
            <w:proofErr w:type="spellEnd"/>
            <w:r w:rsidRPr="00173750">
              <w:t>);</w:t>
            </w:r>
          </w:p>
          <w:p w14:paraId="0062D418" w14:textId="77777777" w:rsidR="00173750" w:rsidRPr="00173750" w:rsidRDefault="00173750" w:rsidP="003701D7">
            <w:r w:rsidRPr="00173750">
              <w:tab/>
              <w:t>vector&lt;double&gt;</w:t>
            </w:r>
            <w:proofErr w:type="spellStart"/>
            <w:r w:rsidRPr="00173750">
              <w:t>new_yi</w:t>
            </w:r>
            <w:proofErr w:type="spellEnd"/>
            <w:r w:rsidRPr="00173750">
              <w:t>(</w:t>
            </w:r>
            <w:proofErr w:type="spellStart"/>
            <w:r w:rsidRPr="00173750">
              <w:t>new_n</w:t>
            </w:r>
            <w:proofErr w:type="spellEnd"/>
            <w:r w:rsidRPr="00173750">
              <w:t>);</w:t>
            </w:r>
          </w:p>
          <w:p w14:paraId="6A6F46D4" w14:textId="77777777" w:rsidR="00173750" w:rsidRPr="00173750" w:rsidRDefault="00173750" w:rsidP="003701D7">
            <w:r w:rsidRPr="00173750">
              <w:rPr>
                <w:rFonts w:hint="eastAsia"/>
              </w:rPr>
              <w:tab/>
            </w:r>
            <w:proofErr w:type="spellStart"/>
            <w:r w:rsidRPr="00173750">
              <w:rPr>
                <w:rFonts w:hint="eastAsia"/>
              </w:rPr>
              <w:t>cout</w:t>
            </w:r>
            <w:proofErr w:type="spellEnd"/>
            <w:r w:rsidRPr="00173750">
              <w:rPr>
                <w:rFonts w:hint="eastAsia"/>
              </w:rPr>
              <w:t>&lt;&lt;"</w:t>
            </w:r>
            <w:r w:rsidRPr="00173750">
              <w:rPr>
                <w:rFonts w:hint="eastAsia"/>
              </w:rPr>
              <w:t>输入</w:t>
            </w:r>
            <w:r w:rsidRPr="00173750">
              <w:rPr>
                <w:rFonts w:hint="eastAsia"/>
              </w:rPr>
              <w:t>xi</w:t>
            </w:r>
            <w:r w:rsidRPr="00173750">
              <w:rPr>
                <w:rFonts w:hint="eastAsia"/>
              </w:rPr>
              <w:t>以及对应的</w:t>
            </w:r>
            <w:proofErr w:type="spellStart"/>
            <w:r w:rsidRPr="00173750">
              <w:rPr>
                <w:rFonts w:hint="eastAsia"/>
              </w:rPr>
              <w:t>yi</w:t>
            </w:r>
            <w:proofErr w:type="spellEnd"/>
            <w:r w:rsidRPr="00173750">
              <w:rPr>
                <w:rFonts w:hint="eastAsia"/>
              </w:rPr>
              <w:t>"&lt;&lt;</w:t>
            </w:r>
            <w:proofErr w:type="spellStart"/>
            <w:r w:rsidRPr="00173750">
              <w:rPr>
                <w:rFonts w:hint="eastAsia"/>
              </w:rPr>
              <w:t>endl</w:t>
            </w:r>
            <w:proofErr w:type="spellEnd"/>
            <w:r w:rsidRPr="00173750">
              <w:rPr>
                <w:rFonts w:hint="eastAsia"/>
              </w:rPr>
              <w:t>;</w:t>
            </w:r>
          </w:p>
          <w:p w14:paraId="49FD1001" w14:textId="77777777" w:rsidR="00173750" w:rsidRPr="00173750" w:rsidRDefault="00173750" w:rsidP="003701D7"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 xml:space="preserve">int </w:t>
            </w:r>
            <w:proofErr w:type="spellStart"/>
            <w:r w:rsidRPr="00173750">
              <w:t>i</w:t>
            </w:r>
            <w:proofErr w:type="spellEnd"/>
            <w:r w:rsidRPr="00173750">
              <w:t>=0;i&lt;</w:t>
            </w:r>
            <w:proofErr w:type="spellStart"/>
            <w:r w:rsidRPr="00173750">
              <w:t>new_n;i</w:t>
            </w:r>
            <w:proofErr w:type="spellEnd"/>
            <w:r w:rsidRPr="00173750">
              <w:t>++){</w:t>
            </w:r>
          </w:p>
          <w:p w14:paraId="0C5BC830" w14:textId="77777777" w:rsidR="00173750" w:rsidRPr="00173750" w:rsidRDefault="00173750" w:rsidP="003701D7">
            <w:r w:rsidRPr="00173750">
              <w:rPr>
                <w:rFonts w:hint="eastAsia"/>
              </w:rPr>
              <w:tab/>
            </w:r>
            <w:r w:rsidRPr="00173750">
              <w:rPr>
                <w:rFonts w:hint="eastAsia"/>
              </w:rPr>
              <w:tab/>
            </w:r>
            <w:proofErr w:type="spellStart"/>
            <w:r w:rsidRPr="00173750">
              <w:rPr>
                <w:rFonts w:hint="eastAsia"/>
              </w:rPr>
              <w:t>cout</w:t>
            </w:r>
            <w:proofErr w:type="spellEnd"/>
            <w:r w:rsidRPr="00173750">
              <w:rPr>
                <w:rFonts w:hint="eastAsia"/>
              </w:rPr>
              <w:t>&lt;&lt;"</w:t>
            </w:r>
            <w:r w:rsidRPr="00173750">
              <w:rPr>
                <w:rFonts w:hint="eastAsia"/>
              </w:rPr>
              <w:t>第</w:t>
            </w:r>
            <w:r w:rsidRPr="00173750">
              <w:rPr>
                <w:rFonts w:hint="eastAsia"/>
              </w:rPr>
              <w:t>"&lt;&lt;i+1&lt;&lt;"</w:t>
            </w:r>
            <w:proofErr w:type="gramStart"/>
            <w:r w:rsidRPr="00173750">
              <w:rPr>
                <w:rFonts w:hint="eastAsia"/>
              </w:rPr>
              <w:t>个</w:t>
            </w:r>
            <w:proofErr w:type="gramEnd"/>
            <w:r w:rsidRPr="00173750">
              <w:rPr>
                <w:rFonts w:hint="eastAsia"/>
              </w:rPr>
              <w:t xml:space="preserve">  ";</w:t>
            </w:r>
          </w:p>
          <w:p w14:paraId="381B9A67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proofErr w:type="spellStart"/>
            <w:r w:rsidRPr="00173750">
              <w:t>cin</w:t>
            </w:r>
            <w:proofErr w:type="spellEnd"/>
            <w:r w:rsidRPr="00173750">
              <w:t>&gt;&gt;</w:t>
            </w:r>
            <w:proofErr w:type="spellStart"/>
            <w:r w:rsidRPr="00173750">
              <w:t>new_xi</w:t>
            </w:r>
            <w:proofErr w:type="spellEnd"/>
            <w:r w:rsidRPr="00173750">
              <w:t>[</w:t>
            </w:r>
            <w:proofErr w:type="spellStart"/>
            <w:r w:rsidRPr="00173750">
              <w:t>i</w:t>
            </w:r>
            <w:proofErr w:type="spellEnd"/>
            <w:r w:rsidRPr="00173750">
              <w:t>]&gt;&gt;</w:t>
            </w:r>
            <w:proofErr w:type="spellStart"/>
            <w:r w:rsidRPr="00173750">
              <w:t>new_yi</w:t>
            </w:r>
            <w:proofErr w:type="spellEnd"/>
            <w:r w:rsidRPr="00173750">
              <w:t>[</w:t>
            </w:r>
            <w:proofErr w:type="spellStart"/>
            <w:r w:rsidRPr="00173750">
              <w:t>i</w:t>
            </w:r>
            <w:proofErr w:type="spellEnd"/>
            <w:r w:rsidRPr="00173750">
              <w:t>];</w:t>
            </w:r>
          </w:p>
          <w:p w14:paraId="15FF2767" w14:textId="77777777" w:rsidR="00173750" w:rsidRPr="00173750" w:rsidRDefault="00173750" w:rsidP="003701D7">
            <w:r w:rsidRPr="00173750">
              <w:tab/>
              <w:t>}</w:t>
            </w:r>
          </w:p>
          <w:p w14:paraId="789766EB" w14:textId="77777777" w:rsidR="00173750" w:rsidRPr="00173750" w:rsidRDefault="00173750" w:rsidP="003701D7">
            <w:r w:rsidRPr="00173750">
              <w:tab/>
              <w:t xml:space="preserve">double </w:t>
            </w:r>
            <w:proofErr w:type="spellStart"/>
            <w:r w:rsidRPr="00173750">
              <w:t>new_number</w:t>
            </w:r>
            <w:proofErr w:type="spellEnd"/>
            <w:r w:rsidRPr="00173750">
              <w:t>;</w:t>
            </w:r>
          </w:p>
          <w:p w14:paraId="635430AB" w14:textId="77777777" w:rsidR="00173750" w:rsidRPr="00173750" w:rsidRDefault="00173750" w:rsidP="003701D7">
            <w:r w:rsidRPr="00173750">
              <w:rPr>
                <w:rFonts w:hint="eastAsia"/>
              </w:rPr>
              <w:tab/>
            </w:r>
            <w:proofErr w:type="spellStart"/>
            <w:r w:rsidRPr="00173750">
              <w:rPr>
                <w:rFonts w:hint="eastAsia"/>
              </w:rPr>
              <w:t>cout</w:t>
            </w:r>
            <w:proofErr w:type="spellEnd"/>
            <w:r w:rsidRPr="00173750">
              <w:rPr>
                <w:rFonts w:hint="eastAsia"/>
              </w:rPr>
              <w:t>&lt;&lt;"</w:t>
            </w:r>
            <w:r w:rsidRPr="00173750">
              <w:rPr>
                <w:rFonts w:hint="eastAsia"/>
              </w:rPr>
              <w:t>请输入变量</w:t>
            </w:r>
            <w:r w:rsidRPr="00173750">
              <w:rPr>
                <w:rFonts w:hint="eastAsia"/>
              </w:rPr>
              <w:t>x</w:t>
            </w:r>
            <w:r w:rsidRPr="00173750">
              <w:rPr>
                <w:rFonts w:hint="eastAsia"/>
              </w:rPr>
              <w:t>的值</w:t>
            </w:r>
            <w:r w:rsidRPr="00173750">
              <w:rPr>
                <w:rFonts w:hint="eastAsia"/>
              </w:rPr>
              <w:t xml:space="preserve"> ";</w:t>
            </w:r>
          </w:p>
          <w:p w14:paraId="2FDBEE28" w14:textId="77777777" w:rsidR="00173750" w:rsidRPr="00173750" w:rsidRDefault="00173750" w:rsidP="003701D7">
            <w:r w:rsidRPr="00173750">
              <w:tab/>
            </w:r>
            <w:proofErr w:type="spellStart"/>
            <w:r w:rsidRPr="00173750">
              <w:t>cin</w:t>
            </w:r>
            <w:proofErr w:type="spellEnd"/>
            <w:r w:rsidRPr="00173750">
              <w:t>&gt;&gt;</w:t>
            </w:r>
            <w:proofErr w:type="spellStart"/>
            <w:r w:rsidRPr="00173750">
              <w:t>new_number</w:t>
            </w:r>
            <w:proofErr w:type="spellEnd"/>
            <w:r w:rsidRPr="00173750">
              <w:t>;</w:t>
            </w:r>
          </w:p>
          <w:p w14:paraId="234C4CCD" w14:textId="77777777" w:rsidR="00173750" w:rsidRPr="00173750" w:rsidRDefault="00173750" w:rsidP="003701D7">
            <w:r w:rsidRPr="00173750">
              <w:rPr>
                <w:rFonts w:hint="eastAsia"/>
              </w:rPr>
              <w:tab/>
            </w:r>
            <w:proofErr w:type="spellStart"/>
            <w:r w:rsidRPr="00173750">
              <w:rPr>
                <w:rFonts w:hint="eastAsia"/>
              </w:rPr>
              <w:t>cout</w:t>
            </w:r>
            <w:proofErr w:type="spellEnd"/>
            <w:r w:rsidRPr="00173750">
              <w:rPr>
                <w:rFonts w:hint="eastAsia"/>
              </w:rPr>
              <w:t>&lt;&lt;"</w:t>
            </w:r>
            <w:r w:rsidRPr="00173750">
              <w:rPr>
                <w:rFonts w:hint="eastAsia"/>
              </w:rPr>
              <w:t>牛顿插值所求结果为</w:t>
            </w:r>
            <w:r w:rsidRPr="00173750">
              <w:rPr>
                <w:rFonts w:hint="eastAsia"/>
              </w:rPr>
              <w:t>="&lt;&lt;newton(</w:t>
            </w:r>
            <w:proofErr w:type="spellStart"/>
            <w:r w:rsidRPr="00173750">
              <w:rPr>
                <w:rFonts w:hint="eastAsia"/>
              </w:rPr>
              <w:t>new_n,new_xi,new_yi,new_number</w:t>
            </w:r>
            <w:proofErr w:type="spellEnd"/>
            <w:r w:rsidRPr="00173750">
              <w:rPr>
                <w:rFonts w:hint="eastAsia"/>
              </w:rPr>
              <w:t xml:space="preserve">); </w:t>
            </w:r>
          </w:p>
          <w:p w14:paraId="412B06E6" w14:textId="77777777" w:rsidR="00173750" w:rsidRPr="00173750" w:rsidRDefault="00173750" w:rsidP="003701D7">
            <w:r w:rsidRPr="00173750">
              <w:tab/>
              <w:t>return 0;</w:t>
            </w:r>
          </w:p>
          <w:p w14:paraId="2AB488C3" w14:textId="77777777" w:rsidR="00173750" w:rsidRPr="00173750" w:rsidRDefault="00173750" w:rsidP="003701D7">
            <w:r w:rsidRPr="00173750">
              <w:t>}</w:t>
            </w:r>
          </w:p>
          <w:p w14:paraId="6AEF6732" w14:textId="77777777" w:rsidR="00173750" w:rsidRPr="00173750" w:rsidRDefault="00173750" w:rsidP="003701D7"/>
          <w:p w14:paraId="7D56D881" w14:textId="77777777" w:rsidR="00173750" w:rsidRPr="00173750" w:rsidRDefault="00173750" w:rsidP="003701D7">
            <w:r w:rsidRPr="00173750">
              <w:t xml:space="preserve">void </w:t>
            </w:r>
            <w:proofErr w:type="spellStart"/>
            <w:proofErr w:type="gramStart"/>
            <w:r w:rsidRPr="00173750">
              <w:t>lagrange</w:t>
            </w:r>
            <w:proofErr w:type="spellEnd"/>
            <w:r w:rsidRPr="00173750">
              <w:t>(</w:t>
            </w:r>
            <w:proofErr w:type="gramEnd"/>
            <w:r w:rsidRPr="00173750">
              <w:t xml:space="preserve">int </w:t>
            </w:r>
            <w:proofErr w:type="spellStart"/>
            <w:r w:rsidRPr="00173750">
              <w:t>n,vector</w:t>
            </w:r>
            <w:proofErr w:type="spellEnd"/>
            <w:r w:rsidRPr="00173750">
              <w:t>&lt;double&gt;&amp;</w:t>
            </w:r>
            <w:proofErr w:type="spellStart"/>
            <w:r w:rsidRPr="00173750">
              <w:t>xi,vector</w:t>
            </w:r>
            <w:proofErr w:type="spellEnd"/>
            <w:r w:rsidRPr="00173750">
              <w:t>&lt;double&gt;&amp;</w:t>
            </w:r>
            <w:proofErr w:type="spellStart"/>
            <w:r w:rsidRPr="00173750">
              <w:t>yi,int</w:t>
            </w:r>
            <w:proofErr w:type="spellEnd"/>
            <w:r w:rsidRPr="00173750">
              <w:t xml:space="preserve"> </w:t>
            </w:r>
            <w:proofErr w:type="spellStart"/>
            <w:r w:rsidRPr="00173750">
              <w:t>nn,vector</w:t>
            </w:r>
            <w:proofErr w:type="spellEnd"/>
            <w:r w:rsidRPr="00173750">
              <w:t>&lt;double&gt;&amp;</w:t>
            </w:r>
            <w:proofErr w:type="spellStart"/>
            <w:r w:rsidRPr="00173750">
              <w:t>xx,vector</w:t>
            </w:r>
            <w:proofErr w:type="spellEnd"/>
            <w:r w:rsidRPr="00173750">
              <w:t>&lt;double&gt;&amp;result){</w:t>
            </w:r>
          </w:p>
          <w:p w14:paraId="07BCCA12" w14:textId="77777777" w:rsidR="00173750" w:rsidRPr="00173750" w:rsidRDefault="00173750" w:rsidP="003701D7">
            <w:r w:rsidRPr="00173750">
              <w:tab/>
              <w:t xml:space="preserve">double </w:t>
            </w:r>
            <w:proofErr w:type="spellStart"/>
            <w:r w:rsidRPr="00173750">
              <w:t>temp_result</w:t>
            </w:r>
            <w:proofErr w:type="spellEnd"/>
            <w:r w:rsidRPr="00173750">
              <w:t>=0;</w:t>
            </w:r>
          </w:p>
          <w:p w14:paraId="70A0DC18" w14:textId="77777777" w:rsidR="00173750" w:rsidRPr="00173750" w:rsidRDefault="00173750" w:rsidP="003701D7"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 xml:space="preserve">int </w:t>
            </w:r>
            <w:proofErr w:type="spellStart"/>
            <w:r w:rsidRPr="00173750">
              <w:t>i</w:t>
            </w:r>
            <w:proofErr w:type="spellEnd"/>
            <w:r w:rsidRPr="00173750">
              <w:t>=0;i&lt;</w:t>
            </w:r>
            <w:proofErr w:type="spellStart"/>
            <w:r w:rsidRPr="00173750">
              <w:t>nn;i</w:t>
            </w:r>
            <w:proofErr w:type="spellEnd"/>
            <w:r w:rsidRPr="00173750">
              <w:t>++){</w:t>
            </w:r>
          </w:p>
          <w:p w14:paraId="66287077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</w:p>
          <w:p w14:paraId="386F66DD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>int j=0;j&lt;</w:t>
            </w:r>
            <w:proofErr w:type="spellStart"/>
            <w:r w:rsidRPr="00173750">
              <w:t>n;j</w:t>
            </w:r>
            <w:proofErr w:type="spellEnd"/>
            <w:r w:rsidRPr="00173750">
              <w:t>++){</w:t>
            </w:r>
          </w:p>
          <w:p w14:paraId="24C9F9C3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r w:rsidRPr="00173750">
              <w:tab/>
              <w:t xml:space="preserve">double </w:t>
            </w:r>
            <w:proofErr w:type="spellStart"/>
            <w:r w:rsidRPr="00173750">
              <w:t>temp_l</w:t>
            </w:r>
            <w:proofErr w:type="spellEnd"/>
            <w:r w:rsidRPr="00173750">
              <w:t>=</w:t>
            </w:r>
            <w:proofErr w:type="spellStart"/>
            <w:r w:rsidRPr="00173750">
              <w:t>yi</w:t>
            </w:r>
            <w:proofErr w:type="spellEnd"/>
            <w:r w:rsidRPr="00173750">
              <w:t>[j];</w:t>
            </w:r>
          </w:p>
          <w:p w14:paraId="737F80A2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>int k=0;k&lt;</w:t>
            </w:r>
            <w:proofErr w:type="spellStart"/>
            <w:r w:rsidRPr="00173750">
              <w:t>n;k</w:t>
            </w:r>
            <w:proofErr w:type="spellEnd"/>
            <w:r w:rsidRPr="00173750">
              <w:t>++){</w:t>
            </w:r>
          </w:p>
          <w:p w14:paraId="7D76BC09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r w:rsidRPr="00173750">
              <w:tab/>
            </w:r>
            <w:r w:rsidRPr="00173750">
              <w:tab/>
              <w:t>if(</w:t>
            </w:r>
            <w:proofErr w:type="gramStart"/>
            <w:r w:rsidRPr="00173750">
              <w:t>k!=</w:t>
            </w:r>
            <w:proofErr w:type="gramEnd"/>
            <w:r w:rsidRPr="00173750">
              <w:t>j){</w:t>
            </w:r>
          </w:p>
          <w:p w14:paraId="4F18A8C5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r w:rsidRPr="00173750">
              <w:tab/>
            </w:r>
            <w:r w:rsidRPr="00173750">
              <w:tab/>
            </w:r>
            <w:r w:rsidRPr="00173750">
              <w:tab/>
            </w:r>
            <w:proofErr w:type="spellStart"/>
            <w:r w:rsidRPr="00173750">
              <w:t>temp_l</w:t>
            </w:r>
            <w:proofErr w:type="spellEnd"/>
            <w:r w:rsidRPr="00173750">
              <w:t>=</w:t>
            </w:r>
            <w:proofErr w:type="spellStart"/>
            <w:r w:rsidRPr="00173750">
              <w:t>temp_l</w:t>
            </w:r>
            <w:proofErr w:type="spellEnd"/>
            <w:r w:rsidRPr="00173750">
              <w:t>*(xx[</w:t>
            </w:r>
            <w:proofErr w:type="spellStart"/>
            <w:r w:rsidRPr="00173750">
              <w:t>i</w:t>
            </w:r>
            <w:proofErr w:type="spellEnd"/>
            <w:r w:rsidRPr="00173750">
              <w:t>]-xi[k]);</w:t>
            </w:r>
          </w:p>
          <w:p w14:paraId="000F5F05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r w:rsidRPr="00173750">
              <w:tab/>
            </w:r>
            <w:r w:rsidRPr="00173750">
              <w:tab/>
            </w:r>
            <w:r w:rsidRPr="00173750">
              <w:tab/>
            </w:r>
            <w:proofErr w:type="spellStart"/>
            <w:r w:rsidRPr="00173750">
              <w:t>temp_l</w:t>
            </w:r>
            <w:proofErr w:type="spellEnd"/>
            <w:r w:rsidRPr="00173750">
              <w:t>=</w:t>
            </w:r>
            <w:proofErr w:type="spellStart"/>
            <w:r w:rsidRPr="00173750">
              <w:t>temp_l</w:t>
            </w:r>
            <w:proofErr w:type="spellEnd"/>
            <w:r w:rsidRPr="00173750">
              <w:t>/(xi[j]-xi[k]);</w:t>
            </w:r>
          </w:p>
          <w:p w14:paraId="68BCE0EF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r w:rsidRPr="00173750">
              <w:tab/>
            </w:r>
            <w:r w:rsidRPr="00173750">
              <w:tab/>
              <w:t>}</w:t>
            </w:r>
          </w:p>
          <w:p w14:paraId="310E31C7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r w:rsidRPr="00173750">
              <w:tab/>
              <w:t>}</w:t>
            </w:r>
          </w:p>
          <w:p w14:paraId="08987790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r w:rsidRPr="00173750">
              <w:tab/>
            </w:r>
            <w:proofErr w:type="spellStart"/>
            <w:r w:rsidRPr="00173750">
              <w:t>temp_result</w:t>
            </w:r>
            <w:proofErr w:type="spellEnd"/>
            <w:r w:rsidRPr="00173750">
              <w:t>+=</w:t>
            </w:r>
            <w:proofErr w:type="spellStart"/>
            <w:r w:rsidRPr="00173750">
              <w:t>temp_l</w:t>
            </w:r>
            <w:proofErr w:type="spellEnd"/>
            <w:r w:rsidRPr="00173750">
              <w:t>;</w:t>
            </w:r>
          </w:p>
          <w:p w14:paraId="5C2F81BD" w14:textId="77777777" w:rsidR="00173750" w:rsidRPr="00173750" w:rsidRDefault="00173750" w:rsidP="003701D7">
            <w:r w:rsidRPr="00173750">
              <w:tab/>
            </w:r>
            <w:r w:rsidRPr="00173750">
              <w:tab/>
              <w:t>}</w:t>
            </w:r>
          </w:p>
          <w:p w14:paraId="259112DE" w14:textId="77777777" w:rsidR="00173750" w:rsidRPr="00173750" w:rsidRDefault="00173750" w:rsidP="003701D7">
            <w:r w:rsidRPr="00173750">
              <w:tab/>
            </w:r>
            <w:r w:rsidRPr="00173750">
              <w:tab/>
              <w:t>result[</w:t>
            </w:r>
            <w:proofErr w:type="spellStart"/>
            <w:r w:rsidRPr="00173750">
              <w:t>i</w:t>
            </w:r>
            <w:proofErr w:type="spellEnd"/>
            <w:r w:rsidRPr="00173750">
              <w:t>]=</w:t>
            </w:r>
            <w:proofErr w:type="spellStart"/>
            <w:r w:rsidRPr="00173750">
              <w:t>temp_result</w:t>
            </w:r>
            <w:proofErr w:type="spellEnd"/>
            <w:r w:rsidRPr="00173750">
              <w:t>;</w:t>
            </w:r>
          </w:p>
          <w:p w14:paraId="498D9501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proofErr w:type="spellStart"/>
            <w:r w:rsidRPr="00173750">
              <w:t>temp_result</w:t>
            </w:r>
            <w:proofErr w:type="spellEnd"/>
            <w:r w:rsidRPr="00173750">
              <w:t>=0;</w:t>
            </w:r>
          </w:p>
          <w:p w14:paraId="579A36B5" w14:textId="77777777" w:rsidR="00173750" w:rsidRPr="00173750" w:rsidRDefault="00173750" w:rsidP="003701D7">
            <w:r w:rsidRPr="00173750">
              <w:tab/>
              <w:t>}</w:t>
            </w:r>
          </w:p>
          <w:p w14:paraId="52319472" w14:textId="77777777" w:rsidR="00173750" w:rsidRPr="00173750" w:rsidRDefault="00173750" w:rsidP="003701D7">
            <w:r w:rsidRPr="00173750">
              <w:t>}</w:t>
            </w:r>
          </w:p>
          <w:p w14:paraId="5318B952" w14:textId="77777777" w:rsidR="00173750" w:rsidRPr="00173750" w:rsidRDefault="00173750" w:rsidP="003701D7">
            <w:r w:rsidRPr="00173750">
              <w:t xml:space="preserve">void </w:t>
            </w:r>
            <w:proofErr w:type="spellStart"/>
            <w:proofErr w:type="gramStart"/>
            <w:r w:rsidRPr="00173750">
              <w:t>partinter</w:t>
            </w:r>
            <w:proofErr w:type="spellEnd"/>
            <w:r w:rsidRPr="00173750">
              <w:t>(</w:t>
            </w:r>
            <w:proofErr w:type="gramEnd"/>
            <w:r w:rsidRPr="00173750">
              <w:t xml:space="preserve">int </w:t>
            </w:r>
            <w:proofErr w:type="spellStart"/>
            <w:r w:rsidRPr="00173750">
              <w:t>n,vector</w:t>
            </w:r>
            <w:proofErr w:type="spellEnd"/>
            <w:r w:rsidRPr="00173750">
              <w:t>&lt;double&gt;&amp;</w:t>
            </w:r>
            <w:proofErr w:type="spellStart"/>
            <w:r w:rsidRPr="00173750">
              <w:t>xi,vector</w:t>
            </w:r>
            <w:proofErr w:type="spellEnd"/>
            <w:r w:rsidRPr="00173750">
              <w:t>&lt;double&gt;&amp;</w:t>
            </w:r>
            <w:proofErr w:type="spellStart"/>
            <w:r w:rsidRPr="00173750">
              <w:t>yi,int</w:t>
            </w:r>
            <w:proofErr w:type="spellEnd"/>
            <w:r w:rsidRPr="00173750">
              <w:t xml:space="preserve"> </w:t>
            </w:r>
            <w:proofErr w:type="spellStart"/>
            <w:r w:rsidRPr="00173750">
              <w:t>nn,vector</w:t>
            </w:r>
            <w:proofErr w:type="spellEnd"/>
            <w:r w:rsidRPr="00173750">
              <w:t>&lt;double&gt;&amp;</w:t>
            </w:r>
            <w:proofErr w:type="spellStart"/>
            <w:r w:rsidRPr="00173750">
              <w:t>xx,vector</w:t>
            </w:r>
            <w:proofErr w:type="spellEnd"/>
            <w:r w:rsidRPr="00173750">
              <w:t>&lt;double&gt;&amp;</w:t>
            </w:r>
            <w:proofErr w:type="spellStart"/>
            <w:r w:rsidRPr="00173750">
              <w:t>result_p</w:t>
            </w:r>
            <w:proofErr w:type="spellEnd"/>
            <w:r w:rsidRPr="00173750">
              <w:t>){</w:t>
            </w:r>
          </w:p>
          <w:p w14:paraId="768A6BCF" w14:textId="77777777" w:rsidR="00173750" w:rsidRPr="00173750" w:rsidRDefault="00173750" w:rsidP="003701D7">
            <w:r w:rsidRPr="00173750">
              <w:tab/>
              <w:t xml:space="preserve">double </w:t>
            </w:r>
            <w:proofErr w:type="spellStart"/>
            <w:r w:rsidRPr="00173750">
              <w:t>temp_result</w:t>
            </w:r>
            <w:proofErr w:type="spellEnd"/>
            <w:r w:rsidRPr="00173750">
              <w:t>;</w:t>
            </w:r>
          </w:p>
          <w:p w14:paraId="3756C90E" w14:textId="77777777" w:rsidR="00173750" w:rsidRPr="00173750" w:rsidRDefault="00173750" w:rsidP="003701D7"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 xml:space="preserve">int </w:t>
            </w:r>
            <w:proofErr w:type="spellStart"/>
            <w:r w:rsidRPr="00173750">
              <w:t>i</w:t>
            </w:r>
            <w:proofErr w:type="spellEnd"/>
            <w:r w:rsidRPr="00173750">
              <w:t>=0;i&lt;</w:t>
            </w:r>
            <w:proofErr w:type="spellStart"/>
            <w:r w:rsidRPr="00173750">
              <w:t>nn;i</w:t>
            </w:r>
            <w:proofErr w:type="spellEnd"/>
            <w:r w:rsidRPr="00173750">
              <w:t>++){</w:t>
            </w:r>
          </w:p>
          <w:p w14:paraId="176BE472" w14:textId="77777777" w:rsidR="00173750" w:rsidRPr="00173750" w:rsidRDefault="00173750" w:rsidP="003701D7">
            <w:r w:rsidRPr="00173750">
              <w:tab/>
            </w:r>
            <w:r w:rsidRPr="00173750">
              <w:tab/>
              <w:t>int temp=0;</w:t>
            </w:r>
          </w:p>
          <w:p w14:paraId="2127B265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>int j=0;j&lt;</w:t>
            </w:r>
            <w:proofErr w:type="spellStart"/>
            <w:r w:rsidRPr="00173750">
              <w:t>n;j</w:t>
            </w:r>
            <w:proofErr w:type="spellEnd"/>
            <w:r w:rsidRPr="00173750">
              <w:t>++){</w:t>
            </w:r>
          </w:p>
          <w:p w14:paraId="0AF3A363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r w:rsidRPr="00173750">
              <w:tab/>
              <w:t>if(xi[j]&gt;xx[</w:t>
            </w:r>
            <w:proofErr w:type="spellStart"/>
            <w:r w:rsidRPr="00173750">
              <w:t>i</w:t>
            </w:r>
            <w:proofErr w:type="spellEnd"/>
            <w:proofErr w:type="gramStart"/>
            <w:r w:rsidRPr="00173750">
              <w:t>]){</w:t>
            </w:r>
            <w:proofErr w:type="gramEnd"/>
          </w:p>
          <w:p w14:paraId="3FCFC683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r w:rsidRPr="00173750">
              <w:tab/>
            </w:r>
            <w:r w:rsidRPr="00173750">
              <w:tab/>
              <w:t>temp=j;</w:t>
            </w:r>
          </w:p>
          <w:p w14:paraId="20FF5640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r w:rsidRPr="00173750">
              <w:tab/>
            </w:r>
            <w:r w:rsidRPr="00173750">
              <w:tab/>
              <w:t>break;</w:t>
            </w:r>
          </w:p>
          <w:p w14:paraId="7E9C93BD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r w:rsidRPr="00173750">
              <w:tab/>
              <w:t>}</w:t>
            </w:r>
          </w:p>
          <w:p w14:paraId="57DCA63B" w14:textId="77777777" w:rsidR="00173750" w:rsidRPr="00173750" w:rsidRDefault="00173750" w:rsidP="003701D7">
            <w:r w:rsidRPr="00173750">
              <w:tab/>
            </w:r>
            <w:r w:rsidRPr="00173750">
              <w:tab/>
              <w:t>}</w:t>
            </w:r>
          </w:p>
          <w:p w14:paraId="46E206EA" w14:textId="77777777" w:rsidR="00173750" w:rsidRPr="00173750" w:rsidRDefault="00173750" w:rsidP="003701D7">
            <w:r w:rsidRPr="00173750">
              <w:lastRenderedPageBreak/>
              <w:tab/>
            </w:r>
            <w:r w:rsidRPr="00173750">
              <w:tab/>
              <w:t>temp_result=yi[temp-</w:t>
            </w:r>
            <w:proofErr w:type="gramStart"/>
            <w:r w:rsidRPr="00173750">
              <w:t>1]*</w:t>
            </w:r>
            <w:proofErr w:type="gramEnd"/>
            <w:r w:rsidRPr="00173750">
              <w:t>(1-(xx[i]-xi[temp-1])/(xi[temp]-xi[temp-1]))+yi[temp]*(xx[i]-xi[temp-1])/(xi[temp]-xi[temp-1]);</w:t>
            </w:r>
          </w:p>
          <w:p w14:paraId="683024E8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proofErr w:type="spellStart"/>
            <w:r w:rsidRPr="00173750">
              <w:t>result_p</w:t>
            </w:r>
            <w:proofErr w:type="spellEnd"/>
            <w:r w:rsidRPr="00173750">
              <w:t>[</w:t>
            </w:r>
            <w:proofErr w:type="spellStart"/>
            <w:r w:rsidRPr="00173750">
              <w:t>i</w:t>
            </w:r>
            <w:proofErr w:type="spellEnd"/>
            <w:r w:rsidRPr="00173750">
              <w:t>]=</w:t>
            </w:r>
            <w:proofErr w:type="spellStart"/>
            <w:r w:rsidRPr="00173750">
              <w:t>temp_result</w:t>
            </w:r>
            <w:proofErr w:type="spellEnd"/>
            <w:r w:rsidRPr="00173750">
              <w:t>;</w:t>
            </w:r>
          </w:p>
          <w:p w14:paraId="1A04D9AF" w14:textId="77777777" w:rsidR="00173750" w:rsidRPr="00173750" w:rsidRDefault="00173750" w:rsidP="003701D7">
            <w:r w:rsidRPr="00173750">
              <w:tab/>
              <w:t>}</w:t>
            </w:r>
          </w:p>
          <w:p w14:paraId="471FDCA6" w14:textId="77777777" w:rsidR="00173750" w:rsidRPr="00173750" w:rsidRDefault="00173750" w:rsidP="003701D7">
            <w:r w:rsidRPr="00173750">
              <w:t>}</w:t>
            </w:r>
          </w:p>
          <w:p w14:paraId="2C60B07C" w14:textId="77777777" w:rsidR="00173750" w:rsidRPr="00173750" w:rsidRDefault="00173750" w:rsidP="003701D7">
            <w:r w:rsidRPr="00173750">
              <w:t xml:space="preserve">double </w:t>
            </w:r>
            <w:proofErr w:type="gramStart"/>
            <w:r w:rsidRPr="00173750">
              <w:t>newton(</w:t>
            </w:r>
            <w:proofErr w:type="gramEnd"/>
            <w:r w:rsidRPr="00173750">
              <w:t xml:space="preserve">int </w:t>
            </w:r>
            <w:proofErr w:type="spellStart"/>
            <w:r w:rsidRPr="00173750">
              <w:t>n,vector</w:t>
            </w:r>
            <w:proofErr w:type="spellEnd"/>
            <w:r w:rsidRPr="00173750">
              <w:t>&lt;double&gt;&amp;</w:t>
            </w:r>
            <w:proofErr w:type="spellStart"/>
            <w:r w:rsidRPr="00173750">
              <w:t>xi,vector</w:t>
            </w:r>
            <w:proofErr w:type="spellEnd"/>
            <w:r w:rsidRPr="00173750">
              <w:t>&lt;double&gt;&amp;</w:t>
            </w:r>
            <w:proofErr w:type="spellStart"/>
            <w:r w:rsidRPr="00173750">
              <w:t>yi,double</w:t>
            </w:r>
            <w:proofErr w:type="spellEnd"/>
            <w:r w:rsidRPr="00173750">
              <w:t xml:space="preserve"> number){</w:t>
            </w:r>
          </w:p>
          <w:p w14:paraId="145F5945" w14:textId="77777777" w:rsidR="00173750" w:rsidRPr="00173750" w:rsidRDefault="00173750" w:rsidP="003701D7">
            <w:r w:rsidRPr="00173750">
              <w:tab/>
              <w:t>vector&lt;vector&lt;double&gt; &gt;diff(n);</w:t>
            </w:r>
          </w:p>
          <w:p w14:paraId="28F065D6" w14:textId="77777777" w:rsidR="00173750" w:rsidRPr="00173750" w:rsidRDefault="00173750" w:rsidP="003701D7"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 xml:space="preserve">int </w:t>
            </w:r>
            <w:proofErr w:type="spellStart"/>
            <w:r w:rsidRPr="00173750">
              <w:t>i</w:t>
            </w:r>
            <w:proofErr w:type="spellEnd"/>
            <w:r w:rsidRPr="00173750">
              <w:t>=0;i&lt;</w:t>
            </w:r>
            <w:proofErr w:type="spellStart"/>
            <w:r w:rsidRPr="00173750">
              <w:t>n;i</w:t>
            </w:r>
            <w:proofErr w:type="spellEnd"/>
            <w:r w:rsidRPr="00173750">
              <w:t>++){</w:t>
            </w:r>
          </w:p>
          <w:p w14:paraId="297F9E4E" w14:textId="77777777" w:rsidR="00173750" w:rsidRPr="00173750" w:rsidRDefault="00173750" w:rsidP="003701D7">
            <w:r w:rsidRPr="00173750">
              <w:tab/>
            </w:r>
            <w:r w:rsidRPr="00173750">
              <w:tab/>
              <w:t>diff[</w:t>
            </w:r>
            <w:proofErr w:type="spellStart"/>
            <w:r w:rsidRPr="00173750">
              <w:t>i</w:t>
            </w:r>
            <w:proofErr w:type="spellEnd"/>
            <w:proofErr w:type="gramStart"/>
            <w:r w:rsidRPr="00173750">
              <w:t>].resize</w:t>
            </w:r>
            <w:proofErr w:type="gramEnd"/>
            <w:r w:rsidRPr="00173750">
              <w:t xml:space="preserve">(n); </w:t>
            </w:r>
          </w:p>
          <w:p w14:paraId="1FE8EED4" w14:textId="77777777" w:rsidR="00173750" w:rsidRPr="00173750" w:rsidRDefault="00173750" w:rsidP="003701D7">
            <w:r w:rsidRPr="00173750">
              <w:tab/>
              <w:t>}</w:t>
            </w:r>
          </w:p>
          <w:p w14:paraId="461F0259" w14:textId="77777777" w:rsidR="00173750" w:rsidRPr="00173750" w:rsidRDefault="00173750" w:rsidP="003701D7"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>int j=0;j&lt;</w:t>
            </w:r>
            <w:proofErr w:type="spellStart"/>
            <w:r w:rsidRPr="00173750">
              <w:t>n;j</w:t>
            </w:r>
            <w:proofErr w:type="spellEnd"/>
            <w:r w:rsidRPr="00173750">
              <w:t>++) diff[0][j]=</w:t>
            </w:r>
            <w:proofErr w:type="spellStart"/>
            <w:r w:rsidRPr="00173750">
              <w:t>yi</w:t>
            </w:r>
            <w:proofErr w:type="spellEnd"/>
            <w:r w:rsidRPr="00173750">
              <w:t>[j];</w:t>
            </w:r>
          </w:p>
          <w:p w14:paraId="2EA9E72D" w14:textId="77777777" w:rsidR="00173750" w:rsidRPr="00173750" w:rsidRDefault="00173750" w:rsidP="003701D7"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>int k=1;k&lt;</w:t>
            </w:r>
            <w:proofErr w:type="spellStart"/>
            <w:r w:rsidRPr="00173750">
              <w:t>n;k</w:t>
            </w:r>
            <w:proofErr w:type="spellEnd"/>
            <w:r w:rsidRPr="00173750">
              <w:t>++){</w:t>
            </w:r>
          </w:p>
          <w:p w14:paraId="471670D4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 xml:space="preserve">int </w:t>
            </w:r>
            <w:proofErr w:type="spellStart"/>
            <w:r w:rsidRPr="00173750">
              <w:t>i</w:t>
            </w:r>
            <w:proofErr w:type="spellEnd"/>
            <w:r w:rsidRPr="00173750">
              <w:t>=</w:t>
            </w:r>
            <w:proofErr w:type="spellStart"/>
            <w:r w:rsidRPr="00173750">
              <w:t>k;i</w:t>
            </w:r>
            <w:proofErr w:type="spellEnd"/>
            <w:r w:rsidRPr="00173750">
              <w:t>&lt;</w:t>
            </w:r>
            <w:proofErr w:type="spellStart"/>
            <w:r w:rsidRPr="00173750">
              <w:t>n;i</w:t>
            </w:r>
            <w:proofErr w:type="spellEnd"/>
            <w:r w:rsidRPr="00173750">
              <w:t>++){</w:t>
            </w:r>
          </w:p>
          <w:p w14:paraId="42F359CB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r w:rsidRPr="00173750">
              <w:tab/>
              <w:t>diff[k][</w:t>
            </w:r>
            <w:proofErr w:type="spellStart"/>
            <w:proofErr w:type="gramStart"/>
            <w:r w:rsidRPr="00173750">
              <w:t>i</w:t>
            </w:r>
            <w:proofErr w:type="spellEnd"/>
            <w:r w:rsidRPr="00173750">
              <w:t>]=</w:t>
            </w:r>
            <w:proofErr w:type="gramEnd"/>
            <w:r w:rsidRPr="00173750">
              <w:t>(diff[k-1][</w:t>
            </w:r>
            <w:proofErr w:type="spellStart"/>
            <w:r w:rsidRPr="00173750">
              <w:t>i</w:t>
            </w:r>
            <w:proofErr w:type="spellEnd"/>
            <w:r w:rsidRPr="00173750">
              <w:t>]-diff[k-1][i-1])/(xi[</w:t>
            </w:r>
            <w:proofErr w:type="spellStart"/>
            <w:r w:rsidRPr="00173750">
              <w:t>i</w:t>
            </w:r>
            <w:proofErr w:type="spellEnd"/>
            <w:r w:rsidRPr="00173750">
              <w:t>]-xi[i-1]);</w:t>
            </w:r>
          </w:p>
          <w:p w14:paraId="0CC8A65A" w14:textId="77777777" w:rsidR="00173750" w:rsidRPr="00173750" w:rsidRDefault="00173750" w:rsidP="003701D7">
            <w:r w:rsidRPr="00173750">
              <w:tab/>
            </w:r>
            <w:r w:rsidRPr="00173750">
              <w:tab/>
              <w:t>}</w:t>
            </w:r>
          </w:p>
          <w:p w14:paraId="08A289DD" w14:textId="77777777" w:rsidR="00173750" w:rsidRPr="00173750" w:rsidRDefault="00173750" w:rsidP="003701D7">
            <w:r w:rsidRPr="00173750">
              <w:tab/>
              <w:t>}</w:t>
            </w:r>
          </w:p>
          <w:p w14:paraId="5E8F9B7B" w14:textId="77777777" w:rsidR="00173750" w:rsidRPr="00173750" w:rsidRDefault="00173750" w:rsidP="003701D7">
            <w:r w:rsidRPr="00173750">
              <w:tab/>
            </w:r>
          </w:p>
          <w:p w14:paraId="464CA05D" w14:textId="77777777" w:rsidR="00173750" w:rsidRPr="00173750" w:rsidRDefault="00173750" w:rsidP="003701D7">
            <w:r w:rsidRPr="00173750">
              <w:tab/>
              <w:t xml:space="preserve">double </w:t>
            </w:r>
            <w:proofErr w:type="spellStart"/>
            <w:r w:rsidRPr="00173750">
              <w:t>result_n</w:t>
            </w:r>
            <w:proofErr w:type="spellEnd"/>
            <w:r w:rsidRPr="00173750">
              <w:t>=0;</w:t>
            </w:r>
          </w:p>
          <w:p w14:paraId="04B0F218" w14:textId="77777777" w:rsidR="00173750" w:rsidRPr="00173750" w:rsidRDefault="00173750" w:rsidP="003701D7"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 xml:space="preserve">int </w:t>
            </w:r>
            <w:proofErr w:type="spellStart"/>
            <w:r w:rsidRPr="00173750">
              <w:t>i</w:t>
            </w:r>
            <w:proofErr w:type="spellEnd"/>
            <w:r w:rsidRPr="00173750">
              <w:t>=0;i&lt;=n-1;i++){</w:t>
            </w:r>
          </w:p>
          <w:p w14:paraId="13444230" w14:textId="77777777" w:rsidR="00173750" w:rsidRPr="00173750" w:rsidRDefault="00173750" w:rsidP="003701D7">
            <w:r w:rsidRPr="00173750">
              <w:tab/>
            </w:r>
            <w:r w:rsidRPr="00173750">
              <w:tab/>
              <w:t>double temp=diff[</w:t>
            </w:r>
            <w:proofErr w:type="spellStart"/>
            <w:r w:rsidRPr="00173750">
              <w:t>i</w:t>
            </w:r>
            <w:proofErr w:type="spellEnd"/>
            <w:r w:rsidRPr="00173750">
              <w:t>][</w:t>
            </w:r>
            <w:proofErr w:type="spellStart"/>
            <w:r w:rsidRPr="00173750">
              <w:t>i</w:t>
            </w:r>
            <w:proofErr w:type="spellEnd"/>
            <w:r w:rsidRPr="00173750">
              <w:t>];</w:t>
            </w:r>
          </w:p>
          <w:p w14:paraId="3CABD925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proofErr w:type="gramStart"/>
            <w:r w:rsidRPr="00173750">
              <w:t>for(</w:t>
            </w:r>
            <w:proofErr w:type="gramEnd"/>
            <w:r w:rsidRPr="00173750">
              <w:t>int j=0;j&lt;</w:t>
            </w:r>
            <w:proofErr w:type="spellStart"/>
            <w:r w:rsidRPr="00173750">
              <w:t>i;j</w:t>
            </w:r>
            <w:proofErr w:type="spellEnd"/>
            <w:r w:rsidRPr="00173750">
              <w:t>++){</w:t>
            </w:r>
          </w:p>
          <w:p w14:paraId="27B632A4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r w:rsidRPr="00173750">
              <w:tab/>
              <w:t>temp=temp*(number-xi[j]);</w:t>
            </w:r>
          </w:p>
          <w:p w14:paraId="13C17B06" w14:textId="77777777" w:rsidR="00173750" w:rsidRPr="00173750" w:rsidRDefault="00173750" w:rsidP="003701D7">
            <w:r w:rsidRPr="00173750">
              <w:tab/>
            </w:r>
            <w:r w:rsidRPr="00173750">
              <w:tab/>
              <w:t>}</w:t>
            </w:r>
          </w:p>
          <w:p w14:paraId="00994690" w14:textId="77777777" w:rsidR="00173750" w:rsidRPr="00173750" w:rsidRDefault="00173750" w:rsidP="003701D7">
            <w:r w:rsidRPr="00173750">
              <w:tab/>
            </w:r>
            <w:r w:rsidRPr="00173750">
              <w:tab/>
            </w:r>
            <w:proofErr w:type="spellStart"/>
            <w:r w:rsidRPr="00173750">
              <w:t>result_n</w:t>
            </w:r>
            <w:proofErr w:type="spellEnd"/>
            <w:r w:rsidRPr="00173750">
              <w:t>+=temp;</w:t>
            </w:r>
          </w:p>
          <w:p w14:paraId="1334AA54" w14:textId="77777777" w:rsidR="00173750" w:rsidRPr="00173750" w:rsidRDefault="00173750" w:rsidP="003701D7">
            <w:r w:rsidRPr="00173750">
              <w:tab/>
              <w:t>}</w:t>
            </w:r>
          </w:p>
          <w:p w14:paraId="66770BD7" w14:textId="77777777" w:rsidR="00173750" w:rsidRPr="00173750" w:rsidRDefault="00173750" w:rsidP="003701D7">
            <w:r w:rsidRPr="00173750">
              <w:tab/>
            </w:r>
          </w:p>
          <w:p w14:paraId="000E2CB6" w14:textId="77777777" w:rsidR="00173750" w:rsidRPr="00173750" w:rsidRDefault="00173750" w:rsidP="003701D7">
            <w:r w:rsidRPr="00173750">
              <w:tab/>
              <w:t xml:space="preserve">return </w:t>
            </w:r>
            <w:proofErr w:type="spellStart"/>
            <w:r w:rsidRPr="00173750">
              <w:t>result_n</w:t>
            </w:r>
            <w:proofErr w:type="spellEnd"/>
            <w:r w:rsidRPr="00173750">
              <w:t>;</w:t>
            </w:r>
          </w:p>
          <w:p w14:paraId="58F943D5" w14:textId="77777777" w:rsidR="00173750" w:rsidRDefault="00173750" w:rsidP="003701D7">
            <w:r w:rsidRPr="00173750">
              <w:t>}</w:t>
            </w:r>
          </w:p>
          <w:p w14:paraId="0316103B" w14:textId="77777777" w:rsidR="00C363C4" w:rsidRDefault="00C363C4" w:rsidP="00173750">
            <w:pPr>
              <w:autoSpaceDE w:val="0"/>
              <w:autoSpaceDN w:val="0"/>
              <w:adjustRightInd w:val="0"/>
              <w:jc w:val="left"/>
              <w:rPr>
                <w:rFonts w:ascii="Arial" w:hAnsi="Arial" w:cs="Arial"/>
                <w:color w:val="000000"/>
                <w:kern w:val="0"/>
                <w:szCs w:val="21"/>
              </w:rPr>
            </w:pPr>
          </w:p>
          <w:p w14:paraId="488506A2" w14:textId="77777777" w:rsidR="00C363C4" w:rsidRDefault="00C363C4" w:rsidP="00173750">
            <w:pPr>
              <w:autoSpaceDE w:val="0"/>
              <w:autoSpaceDN w:val="0"/>
              <w:adjustRightInd w:val="0"/>
              <w:jc w:val="left"/>
              <w:rPr>
                <w:rFonts w:ascii="Arial" w:hAnsi="Arial" w:cs="Arial"/>
                <w:color w:val="000000"/>
                <w:kern w:val="0"/>
                <w:szCs w:val="21"/>
              </w:rPr>
            </w:pPr>
          </w:p>
          <w:p w14:paraId="1430FCFA" w14:textId="77777777" w:rsidR="00C363C4" w:rsidRPr="003701D7" w:rsidRDefault="00C363C4" w:rsidP="00173750">
            <w:pPr>
              <w:autoSpaceDE w:val="0"/>
              <w:autoSpaceDN w:val="0"/>
              <w:adjustRightInd w:val="0"/>
              <w:jc w:val="left"/>
              <w:rPr>
                <w:rStyle w:val="af1"/>
              </w:rPr>
            </w:pPr>
            <w:r w:rsidRPr="003701D7">
              <w:rPr>
                <w:rStyle w:val="af1"/>
                <w:rFonts w:hint="eastAsia"/>
              </w:rPr>
              <w:t>实验截图</w:t>
            </w:r>
          </w:p>
          <w:p w14:paraId="21D59898" w14:textId="3200419D" w:rsidR="00C363C4" w:rsidRPr="00173750" w:rsidRDefault="00C363C4" w:rsidP="00173750">
            <w:pPr>
              <w:autoSpaceDE w:val="0"/>
              <w:autoSpaceDN w:val="0"/>
              <w:adjustRightInd w:val="0"/>
              <w:jc w:val="left"/>
              <w:rPr>
                <w:rFonts w:ascii="Arial" w:hAnsi="Arial" w:cs="Arial"/>
                <w:color w:val="000000"/>
                <w:kern w:val="0"/>
                <w:szCs w:val="21"/>
              </w:rPr>
            </w:pPr>
            <w:r w:rsidRPr="00FF6B80">
              <w:rPr>
                <w:noProof/>
              </w:rPr>
              <w:lastRenderedPageBreak/>
              <w:drawing>
                <wp:inline distT="0" distB="0" distL="0" distR="0" wp14:anchorId="4EE1E765" wp14:editId="4B76F2D8">
                  <wp:extent cx="5274310" cy="3177540"/>
                  <wp:effectExtent l="0" t="0" r="2540" b="381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177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5B9C" w:rsidRPr="00224DDD" w14:paraId="3AB0FDFD" w14:textId="77777777" w:rsidTr="0038450F">
        <w:trPr>
          <w:gridBefore w:val="1"/>
          <w:gridAfter w:val="1"/>
          <w:wBefore w:w="108" w:type="dxa"/>
          <w:wAfter w:w="29" w:type="dxa"/>
          <w:trHeight w:val="455"/>
        </w:trPr>
        <w:tc>
          <w:tcPr>
            <w:tcW w:w="9327" w:type="dxa"/>
            <w:gridSpan w:val="8"/>
          </w:tcPr>
          <w:p w14:paraId="686BC1CB" w14:textId="77777777" w:rsidR="008E5B9C" w:rsidRDefault="008E5B9C" w:rsidP="003701D7">
            <w:pPr>
              <w:pStyle w:val="af"/>
            </w:pPr>
            <w:bookmarkStart w:id="6" w:name="_Toc54727831"/>
            <w:r>
              <w:rPr>
                <w:rFonts w:hint="eastAsia"/>
              </w:rPr>
              <w:lastRenderedPageBreak/>
              <w:t>实验</w:t>
            </w:r>
            <w:r>
              <w:t>总结</w:t>
            </w:r>
            <w:bookmarkEnd w:id="6"/>
          </w:p>
          <w:p w14:paraId="238183FB" w14:textId="4D8FF8AE" w:rsidR="004F3A3B" w:rsidRPr="004F3A3B" w:rsidRDefault="004F3A3B" w:rsidP="004F3A3B">
            <w:pPr>
              <w:numPr>
                <w:ilvl w:val="0"/>
                <w:numId w:val="8"/>
              </w:numPr>
              <w:rPr>
                <w:rFonts w:ascii="Arial" w:hAnsi="Arial" w:cs="Arial"/>
                <w:color w:val="000000"/>
                <w:kern w:val="0"/>
                <w:szCs w:val="21"/>
              </w:rPr>
            </w:pPr>
          </w:p>
        </w:tc>
      </w:tr>
      <w:tr w:rsidR="00224DDD" w:rsidRPr="00224DDD" w14:paraId="10D122A2" w14:textId="77777777" w:rsidTr="0038450F">
        <w:trPr>
          <w:gridBefore w:val="1"/>
          <w:gridAfter w:val="1"/>
          <w:wBefore w:w="108" w:type="dxa"/>
          <w:wAfter w:w="29" w:type="dxa"/>
          <w:trHeight w:val="455"/>
        </w:trPr>
        <w:tc>
          <w:tcPr>
            <w:tcW w:w="9327" w:type="dxa"/>
            <w:gridSpan w:val="8"/>
          </w:tcPr>
          <w:p w14:paraId="330CA987" w14:textId="77777777" w:rsidR="00224DDD" w:rsidRPr="00980780" w:rsidRDefault="00224DDD" w:rsidP="00224DDD">
            <w:pPr>
              <w:rPr>
                <w:rFonts w:ascii="黑体" w:eastAsia="黑体"/>
                <w:sz w:val="24"/>
                <w:lang w:val="es-ES"/>
              </w:rPr>
            </w:pPr>
            <w:r w:rsidRPr="00E92F88">
              <w:rPr>
                <w:rFonts w:ascii="黑体" w:eastAsia="黑体" w:hint="eastAsia"/>
                <w:sz w:val="24"/>
              </w:rPr>
              <w:t>五、教师评语</w:t>
            </w:r>
            <w:r w:rsidRPr="00980780">
              <w:rPr>
                <w:rFonts w:ascii="黑体" w:eastAsia="黑体" w:hint="eastAsia"/>
                <w:sz w:val="24"/>
                <w:lang w:val="es-ES"/>
              </w:rPr>
              <w:t>（</w:t>
            </w:r>
            <w:r w:rsidRPr="00E92F88">
              <w:rPr>
                <w:rFonts w:ascii="黑体" w:eastAsia="黑体" w:hint="eastAsia"/>
                <w:sz w:val="24"/>
              </w:rPr>
              <w:t>或成绩</w:t>
            </w:r>
            <w:r w:rsidRPr="00980780">
              <w:rPr>
                <w:rFonts w:ascii="黑体" w:eastAsia="黑体" w:hint="eastAsia"/>
                <w:sz w:val="24"/>
                <w:lang w:val="es-ES"/>
              </w:rPr>
              <w:t>）</w:t>
            </w:r>
          </w:p>
          <w:p w14:paraId="07D078FD" w14:textId="77777777" w:rsidR="00224DDD" w:rsidRPr="00980780" w:rsidRDefault="00224DDD" w:rsidP="00224DDD">
            <w:pPr>
              <w:rPr>
                <w:lang w:val="es-ES"/>
              </w:rPr>
            </w:pPr>
          </w:p>
          <w:p w14:paraId="63BE2653" w14:textId="77777777" w:rsidR="00224DDD" w:rsidRDefault="00224DDD" w:rsidP="008E5B9C">
            <w:pPr>
              <w:ind w:left="7665" w:hangingChars="3650" w:hanging="7665"/>
              <w:jc w:val="left"/>
            </w:pPr>
            <w:r w:rsidRPr="00980780">
              <w:rPr>
                <w:rFonts w:hint="eastAsia"/>
                <w:lang w:val="es-ES"/>
              </w:rPr>
              <w:t xml:space="preserve">                                                        </w:t>
            </w:r>
            <w:r w:rsidR="008E5B9C">
              <w:rPr>
                <w:rFonts w:hint="eastAsia"/>
                <w:lang w:val="es-ES"/>
              </w:rPr>
              <w:t xml:space="preserve">    </w:t>
            </w:r>
            <w:r w:rsidRPr="00980780">
              <w:rPr>
                <w:rFonts w:hint="eastAsia"/>
                <w:lang w:val="es-ES"/>
              </w:rPr>
              <w:t xml:space="preserve"> </w:t>
            </w:r>
            <w:r>
              <w:rPr>
                <w:rFonts w:hint="eastAsia"/>
              </w:rPr>
              <w:t>教师签字</w:t>
            </w:r>
            <w:r w:rsidRPr="00980780">
              <w:rPr>
                <w:rFonts w:hint="eastAsia"/>
                <w:lang w:val="es-ES"/>
              </w:rPr>
              <w:t xml:space="preserve"> </w:t>
            </w:r>
            <w:r w:rsidRPr="00980780">
              <w:rPr>
                <w:rFonts w:hint="eastAsia"/>
                <w:lang w:val="es-ES"/>
              </w:rPr>
              <w:t>：</w:t>
            </w:r>
            <w:r w:rsidR="008E5B9C">
              <w:rPr>
                <w:rFonts w:hint="eastAsia"/>
              </w:rPr>
              <w:t xml:space="preserve"> </w:t>
            </w:r>
          </w:p>
        </w:tc>
      </w:tr>
      <w:tr w:rsidR="0038450F" w14:paraId="035350EB" w14:textId="77777777" w:rsidTr="0038450F">
        <w:trPr>
          <w:gridBefore w:val="1"/>
          <w:wBefore w:w="108" w:type="dxa"/>
          <w:trHeight w:val="455"/>
        </w:trPr>
        <w:tc>
          <w:tcPr>
            <w:tcW w:w="1881" w:type="dxa"/>
            <w:vAlign w:val="center"/>
          </w:tcPr>
          <w:p w14:paraId="0C52AB55" w14:textId="50690A5C" w:rsidR="0038450F" w:rsidRDefault="0038450F" w:rsidP="0038450F">
            <w:pPr>
              <w:rPr>
                <w:rFonts w:ascii="黑体" w:eastAsia="黑体"/>
                <w:color w:val="000000"/>
                <w:sz w:val="24"/>
              </w:rPr>
            </w:pPr>
            <w:r>
              <w:rPr>
                <w:rFonts w:ascii="黑体" w:eastAsia="黑体" w:hint="eastAsia"/>
                <w:color w:val="000000"/>
                <w:sz w:val="24"/>
              </w:rPr>
              <w:t>实验项目名称</w:t>
            </w:r>
          </w:p>
        </w:tc>
        <w:tc>
          <w:tcPr>
            <w:tcW w:w="7475" w:type="dxa"/>
            <w:gridSpan w:val="8"/>
            <w:vAlign w:val="center"/>
          </w:tcPr>
          <w:p w14:paraId="5A838A09" w14:textId="77777777" w:rsidR="0038450F" w:rsidRDefault="0038450F" w:rsidP="003701D7">
            <w:pPr>
              <w:jc w:val="center"/>
              <w:rPr>
                <w:rFonts w:ascii="黑体" w:eastAsia="黑体"/>
                <w:color w:val="000000"/>
                <w:sz w:val="24"/>
              </w:rPr>
            </w:pPr>
            <w:r>
              <w:rPr>
                <w:rFonts w:ascii="黑体" w:eastAsia="黑体" w:hint="eastAsia"/>
                <w:color w:val="000000"/>
                <w:sz w:val="24"/>
              </w:rPr>
              <w:t>数值积分</w:t>
            </w:r>
          </w:p>
        </w:tc>
      </w:tr>
      <w:tr w:rsidR="0038450F" w14:paraId="3EAE50CC" w14:textId="77777777" w:rsidTr="0038450F">
        <w:trPr>
          <w:gridBefore w:val="1"/>
          <w:wBefore w:w="108" w:type="dxa"/>
          <w:trHeight w:val="677"/>
        </w:trPr>
        <w:tc>
          <w:tcPr>
            <w:tcW w:w="9356" w:type="dxa"/>
            <w:gridSpan w:val="9"/>
            <w:vAlign w:val="center"/>
          </w:tcPr>
          <w:p w14:paraId="2E53EC16" w14:textId="77777777" w:rsidR="0038450F" w:rsidRDefault="0038450F" w:rsidP="003701D7">
            <w:pPr>
              <w:jc w:val="left"/>
              <w:rPr>
                <w:rStyle w:val="v12style2"/>
                <w:rFonts w:ascii="黑体" w:eastAsia="黑体"/>
                <w:b/>
                <w:sz w:val="28"/>
                <w:szCs w:val="28"/>
              </w:rPr>
            </w:pPr>
            <w:r w:rsidRPr="00754459">
              <w:rPr>
                <w:rFonts w:ascii="黑体" w:eastAsia="黑体" w:hint="eastAsia"/>
                <w:sz w:val="24"/>
              </w:rPr>
              <w:t>一、实验名称</w:t>
            </w:r>
          </w:p>
          <w:p w14:paraId="6494E1FB" w14:textId="77777777" w:rsidR="0038450F" w:rsidRDefault="0038450F" w:rsidP="003701D7">
            <w:pPr>
              <w:pStyle w:val="1"/>
              <w:rPr>
                <w:color w:val="000000"/>
                <w:sz w:val="24"/>
              </w:rPr>
            </w:pPr>
            <w:bookmarkStart w:id="7" w:name="_Toc54727832"/>
            <w:r>
              <w:rPr>
                <w:rStyle w:val="v12style2"/>
                <w:rFonts w:ascii="黑体" w:eastAsia="黑体" w:hint="eastAsia"/>
                <w:sz w:val="28"/>
                <w:szCs w:val="28"/>
              </w:rPr>
              <w:t>实验二   数值积分</w:t>
            </w:r>
            <w:bookmarkEnd w:id="7"/>
          </w:p>
        </w:tc>
      </w:tr>
      <w:tr w:rsidR="0038450F" w:rsidRPr="00D068ED" w14:paraId="4511045B" w14:textId="77777777" w:rsidTr="0038450F">
        <w:trPr>
          <w:gridBefore w:val="1"/>
          <w:wBefore w:w="108" w:type="dxa"/>
          <w:trHeight w:val="455"/>
        </w:trPr>
        <w:tc>
          <w:tcPr>
            <w:tcW w:w="9356" w:type="dxa"/>
            <w:gridSpan w:val="9"/>
          </w:tcPr>
          <w:p w14:paraId="405E6A31" w14:textId="77777777" w:rsidR="0038450F" w:rsidRPr="00754459" w:rsidRDefault="0038450F" w:rsidP="003701D7">
            <w:pPr>
              <w:pStyle w:val="af"/>
            </w:pPr>
            <w:bookmarkStart w:id="8" w:name="_Toc54727833"/>
            <w:r w:rsidRPr="00754459">
              <w:rPr>
                <w:rFonts w:hint="eastAsia"/>
              </w:rPr>
              <w:t>实验目的</w:t>
            </w:r>
            <w:r>
              <w:rPr>
                <w:rFonts w:hint="eastAsia"/>
              </w:rPr>
              <w:t>：</w:t>
            </w:r>
            <w:bookmarkEnd w:id="8"/>
          </w:p>
          <w:p w14:paraId="011CA99B" w14:textId="77777777" w:rsidR="0038450F" w:rsidRPr="00A95696" w:rsidRDefault="0038450F" w:rsidP="003701D7">
            <w:pPr>
              <w:numPr>
                <w:ilvl w:val="1"/>
                <w:numId w:val="5"/>
              </w:numPr>
              <w:tabs>
                <w:tab w:val="right" w:pos="8312"/>
              </w:tabs>
              <w:snapToGrid w:val="0"/>
              <w:spacing w:line="400" w:lineRule="exact"/>
              <w:rPr>
                <w:rFonts w:ascii="Times" w:hAnsi="Times"/>
              </w:rPr>
            </w:pPr>
            <w:r w:rsidRPr="00A95696">
              <w:rPr>
                <w:rFonts w:ascii="Times" w:hAnsi="Times" w:hint="eastAsia"/>
              </w:rPr>
              <w:t>熟悉复化梯形方法、复化</w:t>
            </w:r>
            <w:r w:rsidRPr="00A95696">
              <w:rPr>
                <w:rFonts w:ascii="Times" w:hAnsi="Times" w:hint="eastAsia"/>
              </w:rPr>
              <w:t xml:space="preserve"> Simpson </w:t>
            </w:r>
            <w:r w:rsidRPr="00A95696">
              <w:rPr>
                <w:rFonts w:ascii="Times" w:hAnsi="Times" w:hint="eastAsia"/>
              </w:rPr>
              <w:t>方法、梯形递推算法、龙贝格算法；</w:t>
            </w:r>
          </w:p>
          <w:p w14:paraId="43A33D94" w14:textId="77777777" w:rsidR="0038450F" w:rsidRPr="00A95696" w:rsidRDefault="0038450F" w:rsidP="003701D7">
            <w:pPr>
              <w:numPr>
                <w:ilvl w:val="1"/>
                <w:numId w:val="5"/>
              </w:numPr>
              <w:tabs>
                <w:tab w:val="right" w:pos="8312"/>
              </w:tabs>
              <w:snapToGrid w:val="0"/>
              <w:spacing w:line="400" w:lineRule="exact"/>
              <w:rPr>
                <w:rFonts w:ascii="Times" w:hAnsi="Times"/>
              </w:rPr>
            </w:pPr>
            <w:r w:rsidRPr="00A95696">
              <w:rPr>
                <w:rFonts w:ascii="Times" w:hAnsi="Times" w:hint="eastAsia"/>
              </w:rPr>
              <w:t>能编程实现复化梯形方法、复化</w:t>
            </w:r>
            <w:r w:rsidRPr="00A95696">
              <w:rPr>
                <w:rFonts w:ascii="Times" w:hAnsi="Times" w:hint="eastAsia"/>
              </w:rPr>
              <w:t xml:space="preserve"> Simpson </w:t>
            </w:r>
            <w:r w:rsidRPr="00A95696">
              <w:rPr>
                <w:rFonts w:ascii="Times" w:hAnsi="Times" w:hint="eastAsia"/>
              </w:rPr>
              <w:t>方法、梯形递推算法、龙贝格算法；</w:t>
            </w:r>
          </w:p>
          <w:p w14:paraId="687E3F4A" w14:textId="77777777" w:rsidR="0038450F" w:rsidRPr="00A95696" w:rsidRDefault="0038450F" w:rsidP="003701D7">
            <w:pPr>
              <w:numPr>
                <w:ilvl w:val="1"/>
                <w:numId w:val="5"/>
              </w:numPr>
              <w:tabs>
                <w:tab w:val="right" w:pos="8312"/>
              </w:tabs>
              <w:snapToGrid w:val="0"/>
              <w:spacing w:line="400" w:lineRule="exact"/>
              <w:rPr>
                <w:rFonts w:ascii="Times" w:hAnsi="Times"/>
              </w:rPr>
            </w:pPr>
            <w:r w:rsidRPr="00A95696">
              <w:rPr>
                <w:rFonts w:ascii="Times" w:hAnsi="Times" w:hint="eastAsia"/>
              </w:rPr>
              <w:t>理解并掌握自适应算法和收敛加速算法的基本思想；</w:t>
            </w:r>
          </w:p>
          <w:p w14:paraId="4E4EEE19" w14:textId="77777777" w:rsidR="0038450F" w:rsidRPr="00D068ED" w:rsidRDefault="0038450F" w:rsidP="003701D7">
            <w:pPr>
              <w:numPr>
                <w:ilvl w:val="1"/>
                <w:numId w:val="5"/>
              </w:numPr>
              <w:tabs>
                <w:tab w:val="right" w:pos="8312"/>
              </w:tabs>
              <w:snapToGrid w:val="0"/>
              <w:spacing w:line="400" w:lineRule="exact"/>
              <w:rPr>
                <w:rStyle w:val="v9"/>
                <w:rFonts w:ascii="宋体" w:hAnsi="宋体"/>
                <w:szCs w:val="21"/>
              </w:rPr>
            </w:pPr>
            <w:r w:rsidRPr="00A95696">
              <w:rPr>
                <w:rFonts w:ascii="Times" w:hAnsi="Times" w:hint="eastAsia"/>
              </w:rPr>
              <w:t>分析实验结果体会各种方法的精确度，建立计算机求解定积分问题的感性认识</w:t>
            </w:r>
          </w:p>
        </w:tc>
      </w:tr>
      <w:tr w:rsidR="0038450F" w:rsidRPr="00754459" w14:paraId="2D2BD258" w14:textId="77777777" w:rsidTr="0038450F">
        <w:trPr>
          <w:gridBefore w:val="1"/>
          <w:wBefore w:w="108" w:type="dxa"/>
          <w:trHeight w:val="455"/>
        </w:trPr>
        <w:tc>
          <w:tcPr>
            <w:tcW w:w="9356" w:type="dxa"/>
            <w:gridSpan w:val="9"/>
          </w:tcPr>
          <w:p w14:paraId="38E0F7A4" w14:textId="77777777" w:rsidR="0038450F" w:rsidRDefault="0038450F" w:rsidP="003701D7">
            <w:pPr>
              <w:pStyle w:val="af"/>
            </w:pPr>
            <w:bookmarkStart w:id="9" w:name="_Toc54727834"/>
            <w:r w:rsidRPr="00754459">
              <w:rPr>
                <w:rFonts w:hint="eastAsia"/>
              </w:rPr>
              <w:t>实验内容及要求</w:t>
            </w:r>
            <w:bookmarkEnd w:id="9"/>
          </w:p>
          <w:p w14:paraId="29892D97" w14:textId="377A3678" w:rsidR="0038450F" w:rsidRDefault="0038450F" w:rsidP="003701D7">
            <w:pPr>
              <w:rPr>
                <w:rFonts w:ascii="黑体" w:eastAsia="黑体"/>
                <w:noProof/>
                <w:sz w:val="24"/>
              </w:rPr>
            </w:pPr>
            <w:r w:rsidRPr="00A95696">
              <w:rPr>
                <w:rFonts w:ascii="黑体" w:eastAsia="黑体"/>
                <w:noProof/>
                <w:sz w:val="24"/>
              </w:rPr>
              <w:lastRenderedPageBreak/>
              <w:drawing>
                <wp:inline distT="0" distB="0" distL="0" distR="0" wp14:anchorId="40D49A5D" wp14:editId="16173270">
                  <wp:extent cx="4687099" cy="4097577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3523" cy="4173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EA6B99F" w14:textId="4D174560" w:rsidR="0038450F" w:rsidRPr="00754459" w:rsidRDefault="0038450F" w:rsidP="003701D7">
            <w:pPr>
              <w:rPr>
                <w:rFonts w:ascii="黑体" w:eastAsia="黑体"/>
                <w:sz w:val="24"/>
              </w:rPr>
            </w:pPr>
            <w:r w:rsidRPr="00A95696">
              <w:rPr>
                <w:rFonts w:ascii="黑体" w:eastAsia="黑体"/>
                <w:noProof/>
                <w:sz w:val="24"/>
              </w:rPr>
              <w:drawing>
                <wp:inline distT="0" distB="0" distL="0" distR="0" wp14:anchorId="3732B375" wp14:editId="5560EE76">
                  <wp:extent cx="4783016" cy="3185980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41983" cy="3225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450F" w:rsidRPr="00A95696" w14:paraId="29631EE1" w14:textId="77777777" w:rsidTr="0038450F">
        <w:trPr>
          <w:gridBefore w:val="1"/>
          <w:wBefore w:w="108" w:type="dxa"/>
          <w:trHeight w:val="455"/>
        </w:trPr>
        <w:tc>
          <w:tcPr>
            <w:tcW w:w="9356" w:type="dxa"/>
            <w:gridSpan w:val="9"/>
          </w:tcPr>
          <w:p w14:paraId="05313BAF" w14:textId="77777777" w:rsidR="0038450F" w:rsidRDefault="0038450F" w:rsidP="003701D7">
            <w:pPr>
              <w:pStyle w:val="af"/>
            </w:pPr>
            <w:bookmarkStart w:id="10" w:name="_Toc54727835"/>
            <w:r>
              <w:lastRenderedPageBreak/>
              <w:t>实验原理及</w:t>
            </w:r>
            <w:r>
              <w:rPr>
                <w:rFonts w:hint="eastAsia"/>
              </w:rPr>
              <w:t>算法描述</w:t>
            </w:r>
            <w:bookmarkEnd w:id="10"/>
          </w:p>
          <w:p w14:paraId="4CCB6783" w14:textId="7B01815B" w:rsidR="0038450F" w:rsidRPr="00A95696" w:rsidRDefault="0038450F" w:rsidP="003701D7">
            <w:pPr>
              <w:numPr>
                <w:ilvl w:val="0"/>
                <w:numId w:val="9"/>
              </w:numPr>
              <w:tabs>
                <w:tab w:val="left" w:pos="645"/>
              </w:tabs>
              <w:rPr>
                <w:b/>
                <w:bCs/>
                <w:lang w:val="fr-FR"/>
              </w:rPr>
            </w:pPr>
            <w:r w:rsidRPr="003701D7">
              <w:rPr>
                <w:rStyle w:val="af1"/>
                <w:rFonts w:hint="eastAsia"/>
              </w:rPr>
              <w:lastRenderedPageBreak/>
              <w:t>基本原理</w:t>
            </w:r>
            <w:r>
              <w:rPr>
                <w:rFonts w:hint="eastAsia"/>
                <w:b/>
                <w:bCs/>
                <w:lang w:val="fr-FR"/>
              </w:rPr>
              <w:t>：</w:t>
            </w:r>
            <w:r w:rsidRPr="00A95696">
              <w:rPr>
                <w:b/>
                <w:noProof/>
                <w:lang w:val="fr-FR"/>
              </w:rPr>
              <w:drawing>
                <wp:inline distT="0" distB="0" distL="0" distR="0" wp14:anchorId="2F1B68E5" wp14:editId="4745F894">
                  <wp:extent cx="4450507" cy="3752684"/>
                  <wp:effectExtent l="0" t="0" r="7620" b="635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8456" cy="3793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4EFC9C" w14:textId="27BC78B8" w:rsidR="0038450F" w:rsidRDefault="0038450F" w:rsidP="003701D7">
            <w:pPr>
              <w:tabs>
                <w:tab w:val="left" w:pos="645"/>
              </w:tabs>
              <w:ind w:left="360"/>
              <w:rPr>
                <w:b/>
                <w:noProof/>
                <w:lang w:val="fr-FR"/>
              </w:rPr>
            </w:pPr>
            <w:r w:rsidRPr="00A95696">
              <w:rPr>
                <w:b/>
                <w:noProof/>
                <w:lang w:val="fr-FR"/>
              </w:rPr>
              <w:drawing>
                <wp:inline distT="0" distB="0" distL="0" distR="0" wp14:anchorId="4993E76B" wp14:editId="54F18D9F">
                  <wp:extent cx="4827776" cy="4299525"/>
                  <wp:effectExtent l="0" t="0" r="0" b="635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4544" cy="4323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3DB55B" w14:textId="26DC373C" w:rsidR="0038450F" w:rsidRPr="00A95696" w:rsidRDefault="0038450F" w:rsidP="003701D7">
            <w:pPr>
              <w:tabs>
                <w:tab w:val="left" w:pos="645"/>
              </w:tabs>
              <w:ind w:left="360"/>
              <w:rPr>
                <w:b/>
                <w:bCs/>
                <w:lang w:val="fr-FR"/>
              </w:rPr>
            </w:pPr>
            <w:r w:rsidRPr="00A95696">
              <w:rPr>
                <w:b/>
                <w:noProof/>
                <w:lang w:val="fr-FR"/>
              </w:rPr>
              <w:lastRenderedPageBreak/>
              <w:drawing>
                <wp:inline distT="0" distB="0" distL="0" distR="0" wp14:anchorId="4A21BFA0" wp14:editId="0953D453">
                  <wp:extent cx="4955664" cy="3725832"/>
                  <wp:effectExtent l="0" t="0" r="0" b="8255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9147" cy="37510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450F" w:rsidRPr="00A95696" w14:paraId="6D433F7C" w14:textId="77777777" w:rsidTr="0038450F">
        <w:trPr>
          <w:gridBefore w:val="1"/>
          <w:wBefore w:w="108" w:type="dxa"/>
          <w:trHeight w:val="455"/>
        </w:trPr>
        <w:tc>
          <w:tcPr>
            <w:tcW w:w="9356" w:type="dxa"/>
            <w:gridSpan w:val="9"/>
          </w:tcPr>
          <w:p w14:paraId="5AA467C4" w14:textId="77777777" w:rsidR="0038450F" w:rsidRDefault="0038450F" w:rsidP="003701D7">
            <w:pPr>
              <w:pStyle w:val="af"/>
            </w:pPr>
            <w:bookmarkStart w:id="11" w:name="_Toc54727836"/>
            <w:r>
              <w:rPr>
                <w:rFonts w:hint="eastAsia"/>
              </w:rPr>
              <w:lastRenderedPageBreak/>
              <w:t>程序代码及</w:t>
            </w:r>
            <w:r>
              <w:t>实验结果</w:t>
            </w:r>
            <w:bookmarkEnd w:id="11"/>
          </w:p>
          <w:p w14:paraId="702DB5B9" w14:textId="77777777" w:rsidR="0038450F" w:rsidRPr="003701D7" w:rsidRDefault="0038450F" w:rsidP="003701D7">
            <w:pPr>
              <w:numPr>
                <w:ilvl w:val="0"/>
                <w:numId w:val="7"/>
              </w:numPr>
              <w:spacing w:before="240"/>
              <w:rPr>
                <w:rStyle w:val="af1"/>
              </w:rPr>
            </w:pPr>
            <w:r w:rsidRPr="003701D7">
              <w:rPr>
                <w:rStyle w:val="af1"/>
                <w:rFonts w:hint="eastAsia"/>
              </w:rPr>
              <w:t>主程序</w:t>
            </w:r>
          </w:p>
          <w:p w14:paraId="24A16D26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>int main(){</w:t>
            </w:r>
          </w:p>
          <w:p w14:paraId="5FE516DB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double a,b;</w:t>
            </w:r>
          </w:p>
          <w:p w14:paraId="72AAB768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rFonts w:hint="eastAsia"/>
                <w:lang w:val="fr-FR"/>
              </w:rPr>
              <w:tab/>
              <w:t>cout&lt;&lt;"</w:t>
            </w:r>
            <w:r w:rsidRPr="00A95696">
              <w:rPr>
                <w:rFonts w:hint="eastAsia"/>
                <w:lang w:val="fr-FR"/>
              </w:rPr>
              <w:t>输入</w:t>
            </w:r>
            <w:r w:rsidRPr="00A95696">
              <w:rPr>
                <w:rFonts w:hint="eastAsia"/>
                <w:lang w:val="fr-FR"/>
              </w:rPr>
              <w:t>a</w:t>
            </w:r>
            <w:r w:rsidRPr="00A95696">
              <w:rPr>
                <w:rFonts w:hint="eastAsia"/>
                <w:lang w:val="fr-FR"/>
              </w:rPr>
              <w:t>，</w:t>
            </w:r>
            <w:r w:rsidRPr="00A95696">
              <w:rPr>
                <w:rFonts w:hint="eastAsia"/>
                <w:lang w:val="fr-FR"/>
              </w:rPr>
              <w:t>b"&lt;&lt;endl;;</w:t>
            </w:r>
          </w:p>
          <w:p w14:paraId="1A4B078C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cin&gt;&gt;a&gt;&gt;b;</w:t>
            </w:r>
          </w:p>
          <w:p w14:paraId="4B6D3597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double xxx=romberg(a,b);</w:t>
            </w:r>
          </w:p>
          <w:p w14:paraId="37ADB062" w14:textId="77777777" w:rsidR="0038450F" w:rsidRPr="00A95696" w:rsidRDefault="0038450F" w:rsidP="003701D7">
            <w:pPr>
              <w:rPr>
                <w:lang w:val="fr-FR"/>
              </w:rPr>
            </w:pPr>
          </w:p>
          <w:p w14:paraId="1D5460DE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</w:p>
          <w:p w14:paraId="4914E024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</w:p>
          <w:p w14:paraId="40E7A776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</w:p>
          <w:p w14:paraId="1210204E" w14:textId="76DE497E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cout&lt;&lt;endl;</w:t>
            </w:r>
          </w:p>
          <w:p w14:paraId="0FB3F9ED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rFonts w:hint="eastAsia"/>
                <w:lang w:val="fr-FR"/>
              </w:rPr>
              <w:tab/>
              <w:t>//</w:t>
            </w:r>
            <w:r w:rsidRPr="00A95696">
              <w:rPr>
                <w:rFonts w:hint="eastAsia"/>
                <w:lang w:val="fr-FR"/>
              </w:rPr>
              <w:t>第二问</w:t>
            </w:r>
          </w:p>
          <w:p w14:paraId="0687A54F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rFonts w:hint="eastAsia"/>
                <w:lang w:val="fr-FR"/>
              </w:rPr>
              <w:tab/>
              <w:t>cout&lt;&lt;"</w:t>
            </w:r>
            <w:r w:rsidRPr="00A95696">
              <w:rPr>
                <w:rFonts w:hint="eastAsia"/>
                <w:lang w:val="fr-FR"/>
              </w:rPr>
              <w:t>下面是求瑞士面积</w:t>
            </w:r>
            <w:r w:rsidRPr="00A95696">
              <w:rPr>
                <w:rFonts w:hint="eastAsia"/>
                <w:lang w:val="fr-FR"/>
              </w:rPr>
              <w:t>";</w:t>
            </w:r>
          </w:p>
          <w:p w14:paraId="1CDD819F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int n=27;</w:t>
            </w:r>
          </w:p>
          <w:p w14:paraId="78C273E5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double x[27]={7,10.5,13,17.5,34,40.5,44.5,48,56,61,68.5,76.5,80.5,91,96,101,104,106.5,111.5,118,123.5,136.5,142,146,150,157,158};</w:t>
            </w:r>
          </w:p>
          <w:p w14:paraId="56E50ECD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double y1[27]={44,45,47,50,50,38,30,30,34,36,34,41,45,46,43,37,33,28,32,65,55,54,52,50,66,66,68};</w:t>
            </w:r>
          </w:p>
          <w:p w14:paraId="2C75BCFE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double y2[27]={44,59,70,72,93,100,110,110,110,117,118,116,118,118,121,124,121,121,121,122,116,83,81,82,86,85,68};</w:t>
            </w:r>
          </w:p>
          <w:p w14:paraId="3BE0330A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rFonts w:hint="eastAsia"/>
                <w:lang w:val="fr-FR"/>
              </w:rPr>
              <w:tab/>
              <w:t>cout&lt;&lt;"</w:t>
            </w:r>
            <w:r w:rsidRPr="00A95696">
              <w:rPr>
                <w:rFonts w:hint="eastAsia"/>
                <w:lang w:val="fr-FR"/>
              </w:rPr>
              <w:t>瑞士国土面积估算为</w:t>
            </w:r>
            <w:r w:rsidRPr="00A95696">
              <w:rPr>
                <w:rFonts w:hint="eastAsia"/>
                <w:lang w:val="fr-FR"/>
              </w:rPr>
              <w:t>"&lt;&lt;switzerland(x,y1,y2,n)*4.9&lt;&lt;"</w:t>
            </w:r>
            <w:r w:rsidRPr="00A95696">
              <w:rPr>
                <w:rFonts w:hint="eastAsia"/>
                <w:lang w:val="fr-FR"/>
              </w:rPr>
              <w:t>准确值为</w:t>
            </w:r>
            <w:r w:rsidRPr="00A95696">
              <w:rPr>
                <w:rFonts w:hint="eastAsia"/>
                <w:lang w:val="fr-FR"/>
              </w:rPr>
              <w:t>41288"&lt;&lt;endl;</w:t>
            </w:r>
          </w:p>
          <w:p w14:paraId="2312ED83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lastRenderedPageBreak/>
              <w:tab/>
              <w:t>return 0;</w:t>
            </w:r>
          </w:p>
          <w:p w14:paraId="282E7D21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>}</w:t>
            </w:r>
          </w:p>
          <w:p w14:paraId="1A8319DB" w14:textId="77777777" w:rsidR="0038450F" w:rsidRPr="008E5B9C" w:rsidRDefault="0038450F" w:rsidP="003701D7">
            <w:pPr>
              <w:numPr>
                <w:ilvl w:val="0"/>
                <w:numId w:val="7"/>
              </w:numPr>
              <w:spacing w:before="240"/>
              <w:rPr>
                <w:b/>
                <w:bCs/>
                <w:lang w:val="fr-FR"/>
              </w:rPr>
            </w:pPr>
            <w:r>
              <w:rPr>
                <w:rFonts w:hint="eastAsia"/>
                <w:b/>
                <w:bCs/>
                <w:lang w:val="fr-FR"/>
              </w:rPr>
              <w:t>Romberg</w:t>
            </w:r>
            <w:r w:rsidRPr="008E5B9C">
              <w:rPr>
                <w:rFonts w:hint="eastAsia"/>
                <w:b/>
                <w:bCs/>
              </w:rPr>
              <w:t>插值子程序</w:t>
            </w:r>
            <w:r w:rsidRPr="008E5B9C">
              <w:rPr>
                <w:rFonts w:hint="eastAsia"/>
                <w:b/>
                <w:bCs/>
                <w:lang w:val="fr-FR"/>
              </w:rPr>
              <w:t>:</w:t>
            </w:r>
          </w:p>
          <w:p w14:paraId="3283A93F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>double romberg(double a,double b){</w:t>
            </w:r>
          </w:p>
          <w:p w14:paraId="0000A2B1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double h=b-a;</w:t>
            </w:r>
          </w:p>
          <w:p w14:paraId="336E1ABF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vector&lt;double&gt;T(10);</w:t>
            </w:r>
          </w:p>
          <w:p w14:paraId="2204DEF1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vector&lt;double&gt;S(10);</w:t>
            </w:r>
          </w:p>
          <w:p w14:paraId="2FE984BD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vector&lt;double&gt;C(10);</w:t>
            </w:r>
          </w:p>
          <w:p w14:paraId="2C96218D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vector&lt;double&gt;R(10);</w:t>
            </w:r>
          </w:p>
          <w:p w14:paraId="1691DE5D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T[1]=h/2*(f(a)+f(b));</w:t>
            </w:r>
          </w:p>
          <w:p w14:paraId="750C5BD7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double temp=0;</w:t>
            </w:r>
          </w:p>
          <w:p w14:paraId="762C40F0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double k=1;</w:t>
            </w:r>
          </w:p>
          <w:p w14:paraId="1AC41E84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</w:p>
          <w:p w14:paraId="70D37402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</w:p>
          <w:p w14:paraId="7B166A8F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for(k=1;k&lt;=5;k++){</w:t>
            </w:r>
          </w:p>
          <w:p w14:paraId="2602D747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temp=ladder(h,T[k],a,b);</w:t>
            </w:r>
          </w:p>
          <w:p w14:paraId="560984DA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T[k+1]=temp;</w:t>
            </w:r>
          </w:p>
          <w:p w14:paraId="463A72AA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S[k+1]=(T[k+1]*4-T[k])/3;</w:t>
            </w:r>
          </w:p>
          <w:p w14:paraId="4B4DCAEF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if(k==1){</w:t>
            </w:r>
          </w:p>
          <w:p w14:paraId="026F113D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h=h/2;</w:t>
            </w:r>
          </w:p>
          <w:p w14:paraId="79F4FF8A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continue;</w:t>
            </w:r>
          </w:p>
          <w:p w14:paraId="46FC3BAF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}</w:t>
            </w:r>
          </w:p>
          <w:p w14:paraId="558A7E5E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</w:r>
          </w:p>
          <w:p w14:paraId="3D1EB52A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C[k+1]=(S[k+1]*16-S[k])/15;</w:t>
            </w:r>
          </w:p>
          <w:p w14:paraId="5E18DE01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</w:r>
          </w:p>
          <w:p w14:paraId="7B09ACB8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if(k==2){</w:t>
            </w:r>
          </w:p>
          <w:p w14:paraId="3D33FF50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h=h/2;</w:t>
            </w:r>
          </w:p>
          <w:p w14:paraId="0ED66C45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continue;</w:t>
            </w:r>
          </w:p>
          <w:p w14:paraId="53043C20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}</w:t>
            </w:r>
          </w:p>
          <w:p w14:paraId="64838624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</w:r>
          </w:p>
          <w:p w14:paraId="24BE1036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R[k+1]=(C[k+1]*64-C[k])/63;</w:t>
            </w:r>
          </w:p>
          <w:p w14:paraId="2A80A822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</w:r>
          </w:p>
          <w:p w14:paraId="24BEE2E4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if(k==3){</w:t>
            </w:r>
          </w:p>
          <w:p w14:paraId="4A1303B1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h=h/2;</w:t>
            </w:r>
          </w:p>
          <w:p w14:paraId="56818659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continue;</w:t>
            </w:r>
          </w:p>
          <w:p w14:paraId="420BF77F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}</w:t>
            </w:r>
          </w:p>
          <w:p w14:paraId="6022A3F1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</w:r>
          </w:p>
          <w:p w14:paraId="2BF84877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}</w:t>
            </w:r>
          </w:p>
          <w:p w14:paraId="6F00D6FE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</w:p>
          <w:p w14:paraId="0E44BF58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cout&lt;&lt;setw(10)&lt;&lt;'k'&lt;&lt;setw(10)&lt;&lt;'T'&lt;&lt;setw(10)&lt;&lt;'S'&lt;&lt;setw(10)&lt;&lt;'C'&lt;&lt;setw(10)&lt;&lt;'R'&lt;&lt;endl;</w:t>
            </w:r>
          </w:p>
          <w:p w14:paraId="7E6D4A30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for(int i=1;i&lt;=5;i++){</w:t>
            </w:r>
          </w:p>
          <w:p w14:paraId="41C40E9F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cout&lt;&lt;setw(10)&lt;&lt;i-1&lt;&lt;setw(10)&lt;&lt;T[i];</w:t>
            </w:r>
          </w:p>
          <w:p w14:paraId="1971B4EB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if(i&gt;1){</w:t>
            </w:r>
          </w:p>
          <w:p w14:paraId="3A3655F7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cout&lt;&lt;setw(10)&lt;&lt;S[i];</w:t>
            </w:r>
          </w:p>
          <w:p w14:paraId="518CC038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lastRenderedPageBreak/>
              <w:tab/>
            </w:r>
            <w:r w:rsidRPr="00A95696">
              <w:rPr>
                <w:lang w:val="fr-FR"/>
              </w:rPr>
              <w:tab/>
              <w:t>}</w:t>
            </w:r>
          </w:p>
          <w:p w14:paraId="1FB6F5DE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if(i&gt;2){</w:t>
            </w:r>
          </w:p>
          <w:p w14:paraId="4903111A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cout&lt;&lt;setw(10)&lt;&lt;C[i];</w:t>
            </w:r>
          </w:p>
          <w:p w14:paraId="15B3E8EA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}</w:t>
            </w:r>
          </w:p>
          <w:p w14:paraId="31FB2403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if(i&gt;3){</w:t>
            </w:r>
          </w:p>
          <w:p w14:paraId="0AA15A1D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cout&lt;&lt;setw(10)&lt;&lt;R[i];</w:t>
            </w:r>
          </w:p>
          <w:p w14:paraId="6B0AC7E6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}</w:t>
            </w:r>
          </w:p>
          <w:p w14:paraId="17A3B9B2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</w:r>
            <w:r w:rsidRPr="00A95696">
              <w:rPr>
                <w:lang w:val="fr-FR"/>
              </w:rPr>
              <w:tab/>
              <w:t>cout&lt;&lt;endl;</w:t>
            </w:r>
          </w:p>
          <w:p w14:paraId="7F178DF1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}</w:t>
            </w:r>
          </w:p>
          <w:p w14:paraId="45AD642A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cout&lt;&lt;"         the 4 result is:"&lt;&lt;R[5]&lt;&lt;endl;</w:t>
            </w:r>
          </w:p>
          <w:p w14:paraId="27E884CA" w14:textId="77777777" w:rsidR="0038450F" w:rsidRPr="00A95696" w:rsidRDefault="0038450F" w:rsidP="003701D7">
            <w:pPr>
              <w:rPr>
                <w:lang w:val="fr-FR"/>
              </w:rPr>
            </w:pPr>
            <w:r w:rsidRPr="00A95696">
              <w:rPr>
                <w:lang w:val="fr-FR"/>
              </w:rPr>
              <w:tab/>
              <w:t>return R[2];</w:t>
            </w:r>
          </w:p>
          <w:p w14:paraId="1E3AF195" w14:textId="77777777" w:rsidR="0038450F" w:rsidRPr="00A95696" w:rsidRDefault="0038450F" w:rsidP="003701D7">
            <w:pPr>
              <w:rPr>
                <w:lang w:val="fr-FR"/>
              </w:rPr>
            </w:pPr>
          </w:p>
          <w:p w14:paraId="56529D72" w14:textId="77777777" w:rsidR="0038450F" w:rsidRPr="0038450F" w:rsidRDefault="0038450F" w:rsidP="003701D7">
            <w:pPr>
              <w:rPr>
                <w:rFonts w:ascii="Arial" w:hAnsi="Arial" w:cs="Arial"/>
                <w:color w:val="000000"/>
                <w:szCs w:val="21"/>
                <w:lang w:val="fr-FR"/>
              </w:rPr>
            </w:pPr>
            <w:r w:rsidRPr="00A95696">
              <w:rPr>
                <w:lang w:val="fr-FR"/>
              </w:rPr>
              <w:t>}</w:t>
            </w:r>
          </w:p>
          <w:p w14:paraId="3A6F00B8" w14:textId="77777777" w:rsidR="0038450F" w:rsidRPr="0038450F" w:rsidRDefault="0038450F" w:rsidP="003701D7">
            <w:pPr>
              <w:autoSpaceDE w:val="0"/>
              <w:autoSpaceDN w:val="0"/>
              <w:adjustRightInd w:val="0"/>
              <w:jc w:val="left"/>
              <w:rPr>
                <w:rFonts w:ascii="Arial" w:hAnsi="Arial" w:cs="Arial"/>
                <w:color w:val="000000"/>
                <w:kern w:val="0"/>
                <w:szCs w:val="21"/>
                <w:lang w:val="fr-FR"/>
              </w:rPr>
            </w:pPr>
          </w:p>
          <w:p w14:paraId="4F7B78AC" w14:textId="77777777" w:rsidR="0038450F" w:rsidRPr="0038450F" w:rsidRDefault="0038450F" w:rsidP="003701D7">
            <w:pPr>
              <w:autoSpaceDE w:val="0"/>
              <w:autoSpaceDN w:val="0"/>
              <w:adjustRightInd w:val="0"/>
              <w:jc w:val="left"/>
              <w:rPr>
                <w:rFonts w:ascii="Arial" w:hAnsi="Arial" w:cs="Arial"/>
                <w:color w:val="000000"/>
                <w:kern w:val="0"/>
                <w:szCs w:val="21"/>
                <w:lang w:val="fr-FR"/>
              </w:rPr>
            </w:pPr>
          </w:p>
          <w:p w14:paraId="4ED1328E" w14:textId="77777777" w:rsidR="0038450F" w:rsidRPr="00BF7EAE" w:rsidRDefault="0038450F" w:rsidP="003701D7">
            <w:pPr>
              <w:autoSpaceDE w:val="0"/>
              <w:autoSpaceDN w:val="0"/>
              <w:adjustRightInd w:val="0"/>
              <w:jc w:val="left"/>
              <w:rPr>
                <w:rStyle w:val="af1"/>
                <w:lang w:val="fr-FR"/>
              </w:rPr>
            </w:pPr>
            <w:r w:rsidRPr="003701D7">
              <w:rPr>
                <w:rStyle w:val="af1"/>
                <w:rFonts w:hint="eastAsia"/>
              </w:rPr>
              <w:t>完整源代码</w:t>
            </w:r>
            <w:r w:rsidRPr="00BF7EAE">
              <w:rPr>
                <w:rStyle w:val="af1"/>
                <w:rFonts w:hint="eastAsia"/>
                <w:lang w:val="fr-FR"/>
              </w:rPr>
              <w:t>（</w:t>
            </w:r>
            <w:r w:rsidRPr="00BF7EAE">
              <w:rPr>
                <w:rStyle w:val="af1"/>
                <w:rFonts w:hint="eastAsia"/>
                <w:lang w:val="fr-FR"/>
              </w:rPr>
              <w:t>c++</w:t>
            </w:r>
            <w:r w:rsidRPr="00BF7EAE">
              <w:rPr>
                <w:rStyle w:val="af1"/>
                <w:rFonts w:hint="eastAsia"/>
                <w:lang w:val="fr-FR"/>
              </w:rPr>
              <w:t>）</w:t>
            </w:r>
          </w:p>
          <w:p w14:paraId="4A8D43C8" w14:textId="77777777" w:rsidR="0038450F" w:rsidRPr="0038450F" w:rsidRDefault="0038450F" w:rsidP="003701D7">
            <w:pPr>
              <w:rPr>
                <w:lang w:val="fr-FR"/>
              </w:rPr>
            </w:pPr>
            <w:r w:rsidRPr="0038450F">
              <w:rPr>
                <w:lang w:val="fr-FR"/>
              </w:rPr>
              <w:t>#include&lt;iostream&gt;</w:t>
            </w:r>
          </w:p>
          <w:p w14:paraId="286E3376" w14:textId="77777777" w:rsidR="0038450F" w:rsidRPr="0038450F" w:rsidRDefault="0038450F" w:rsidP="003701D7">
            <w:pPr>
              <w:rPr>
                <w:lang w:val="fr-FR"/>
              </w:rPr>
            </w:pPr>
            <w:r w:rsidRPr="0038450F">
              <w:rPr>
                <w:lang w:val="fr-FR"/>
              </w:rPr>
              <w:t xml:space="preserve">#include&lt;iomanip&gt; </w:t>
            </w:r>
          </w:p>
          <w:p w14:paraId="26B90D9C" w14:textId="77777777" w:rsidR="0038450F" w:rsidRPr="0038450F" w:rsidRDefault="0038450F" w:rsidP="003701D7">
            <w:pPr>
              <w:rPr>
                <w:lang w:val="fr-FR"/>
              </w:rPr>
            </w:pPr>
            <w:r w:rsidRPr="0038450F">
              <w:rPr>
                <w:lang w:val="fr-FR"/>
              </w:rPr>
              <w:t>#include&lt;vector&gt;</w:t>
            </w:r>
          </w:p>
          <w:p w14:paraId="244BE80D" w14:textId="77777777" w:rsidR="0038450F" w:rsidRPr="0038450F" w:rsidRDefault="0038450F" w:rsidP="003701D7">
            <w:pPr>
              <w:rPr>
                <w:lang w:val="fr-FR"/>
              </w:rPr>
            </w:pPr>
            <w:r w:rsidRPr="0038450F">
              <w:rPr>
                <w:lang w:val="fr-FR"/>
              </w:rPr>
              <w:t>using namespace std;</w:t>
            </w:r>
          </w:p>
          <w:p w14:paraId="0F11EE0D" w14:textId="77777777" w:rsidR="0038450F" w:rsidRPr="0038450F" w:rsidRDefault="0038450F" w:rsidP="003701D7">
            <w:pPr>
              <w:rPr>
                <w:lang w:val="fr-FR"/>
              </w:rPr>
            </w:pPr>
          </w:p>
          <w:p w14:paraId="3DE62C75" w14:textId="77777777" w:rsidR="0038450F" w:rsidRPr="0038450F" w:rsidRDefault="0038450F" w:rsidP="003701D7">
            <w:pPr>
              <w:rPr>
                <w:lang w:val="fr-FR"/>
              </w:rPr>
            </w:pPr>
            <w:r w:rsidRPr="0038450F">
              <w:rPr>
                <w:lang w:val="fr-FR"/>
              </w:rPr>
              <w:t>double f(double x){</w:t>
            </w:r>
          </w:p>
          <w:p w14:paraId="42446623" w14:textId="77777777" w:rsidR="0038450F" w:rsidRPr="00A95696" w:rsidRDefault="0038450F" w:rsidP="003701D7">
            <w:r w:rsidRPr="0038450F">
              <w:rPr>
                <w:lang w:val="fr-FR"/>
              </w:rPr>
              <w:tab/>
            </w:r>
            <w:r w:rsidRPr="00A95696">
              <w:t>if(x==0) return 1.0;</w:t>
            </w:r>
          </w:p>
          <w:p w14:paraId="550F1A31" w14:textId="77777777" w:rsidR="0038450F" w:rsidRPr="00A95696" w:rsidRDefault="0038450F" w:rsidP="003701D7">
            <w:r w:rsidRPr="00A95696">
              <w:tab/>
              <w:t>else if(x==0.125) return 0.9973978;</w:t>
            </w:r>
          </w:p>
          <w:p w14:paraId="3F6C9C99" w14:textId="77777777" w:rsidR="0038450F" w:rsidRPr="00A95696" w:rsidRDefault="0038450F" w:rsidP="003701D7">
            <w:r w:rsidRPr="00A95696">
              <w:tab/>
              <w:t>else if(x==0.25) return 0.9896158;</w:t>
            </w:r>
          </w:p>
          <w:p w14:paraId="44C06868" w14:textId="77777777" w:rsidR="0038450F" w:rsidRPr="00A95696" w:rsidRDefault="0038450F" w:rsidP="003701D7">
            <w:r w:rsidRPr="00A95696">
              <w:tab/>
              <w:t>else if(x==0.375) return 0.9767267;</w:t>
            </w:r>
          </w:p>
          <w:p w14:paraId="24723AEB" w14:textId="77777777" w:rsidR="0038450F" w:rsidRPr="00A95696" w:rsidRDefault="0038450F" w:rsidP="003701D7">
            <w:r w:rsidRPr="00A95696">
              <w:tab/>
              <w:t>else if(x==0.5) return 0.9588510;</w:t>
            </w:r>
          </w:p>
          <w:p w14:paraId="4D4B1ABE" w14:textId="77777777" w:rsidR="0038450F" w:rsidRPr="00A95696" w:rsidRDefault="0038450F" w:rsidP="003701D7">
            <w:r w:rsidRPr="00A95696">
              <w:tab/>
              <w:t>else if(x==0.625) return 0.9361556;</w:t>
            </w:r>
          </w:p>
          <w:p w14:paraId="554DCEE7" w14:textId="77777777" w:rsidR="0038450F" w:rsidRPr="00A95696" w:rsidRDefault="0038450F" w:rsidP="003701D7">
            <w:r w:rsidRPr="00A95696">
              <w:tab/>
              <w:t>else if(x==0.75) return 0.9088516;</w:t>
            </w:r>
          </w:p>
          <w:p w14:paraId="250752A1" w14:textId="77777777" w:rsidR="0038450F" w:rsidRPr="00A95696" w:rsidRDefault="0038450F" w:rsidP="003701D7">
            <w:r w:rsidRPr="00A95696">
              <w:tab/>
              <w:t>else if(x==0.875) return 0.8771925;</w:t>
            </w:r>
          </w:p>
          <w:p w14:paraId="24F9B4BF" w14:textId="77777777" w:rsidR="0038450F" w:rsidRPr="00A95696" w:rsidRDefault="0038450F" w:rsidP="003701D7">
            <w:r w:rsidRPr="00A95696">
              <w:tab/>
              <w:t>else if(x==1) return 0.8414709;</w:t>
            </w:r>
          </w:p>
          <w:p w14:paraId="1A97B717" w14:textId="77777777" w:rsidR="0038450F" w:rsidRPr="00A95696" w:rsidRDefault="0038450F" w:rsidP="003701D7">
            <w:r w:rsidRPr="00A95696">
              <w:tab/>
              <w:t>else if(x==0.0625) return 0.9993491;</w:t>
            </w:r>
          </w:p>
          <w:p w14:paraId="4957AD92" w14:textId="77777777" w:rsidR="0038450F" w:rsidRPr="00A95696" w:rsidRDefault="0038450F" w:rsidP="003701D7">
            <w:r w:rsidRPr="00A95696">
              <w:tab/>
              <w:t>else if(x==0.1875) return 0.9941509;</w:t>
            </w:r>
          </w:p>
          <w:p w14:paraId="43AA8711" w14:textId="77777777" w:rsidR="0038450F" w:rsidRPr="00A95696" w:rsidRDefault="0038450F" w:rsidP="003701D7">
            <w:r w:rsidRPr="00A95696">
              <w:tab/>
              <w:t>else if(x==0.3125) return 0.9838032;</w:t>
            </w:r>
          </w:p>
          <w:p w14:paraId="000C6687" w14:textId="77777777" w:rsidR="0038450F" w:rsidRPr="00A95696" w:rsidRDefault="0038450F" w:rsidP="003701D7">
            <w:r w:rsidRPr="00A95696">
              <w:tab/>
              <w:t>else if(x==0.4375) return 0.9684029;</w:t>
            </w:r>
          </w:p>
          <w:p w14:paraId="76C60A3A" w14:textId="77777777" w:rsidR="0038450F" w:rsidRPr="00A95696" w:rsidRDefault="0038450F" w:rsidP="003701D7">
            <w:r w:rsidRPr="00A95696">
              <w:tab/>
              <w:t>else if(x==0.5625) return 0.9480936;</w:t>
            </w:r>
          </w:p>
          <w:p w14:paraId="26835453" w14:textId="77777777" w:rsidR="0038450F" w:rsidRPr="00A95696" w:rsidRDefault="0038450F" w:rsidP="003701D7">
            <w:r w:rsidRPr="00A95696">
              <w:tab/>
              <w:t>else if(x==0.6875) return 0.9230648;</w:t>
            </w:r>
          </w:p>
          <w:p w14:paraId="1746C201" w14:textId="77777777" w:rsidR="0038450F" w:rsidRPr="00A95696" w:rsidRDefault="0038450F" w:rsidP="003701D7">
            <w:r w:rsidRPr="00A95696">
              <w:tab/>
              <w:t>else if(x==0.8125) return 0.8935491;</w:t>
            </w:r>
          </w:p>
          <w:p w14:paraId="108D6FA4" w14:textId="77777777" w:rsidR="0038450F" w:rsidRPr="00A95696" w:rsidRDefault="0038450F" w:rsidP="003701D7">
            <w:r w:rsidRPr="00A95696">
              <w:tab/>
              <w:t>else if(x==0.9375) return 0.8598198;</w:t>
            </w:r>
          </w:p>
          <w:p w14:paraId="1D00A0CD" w14:textId="77777777" w:rsidR="0038450F" w:rsidRPr="00A95696" w:rsidRDefault="0038450F" w:rsidP="003701D7">
            <w:r w:rsidRPr="00A95696">
              <w:tab/>
              <w:t>else return 0;</w:t>
            </w:r>
          </w:p>
          <w:p w14:paraId="3C25911E" w14:textId="77777777" w:rsidR="0038450F" w:rsidRPr="00A95696" w:rsidRDefault="0038450F" w:rsidP="003701D7">
            <w:r w:rsidRPr="00A95696">
              <w:t>}</w:t>
            </w:r>
          </w:p>
          <w:p w14:paraId="083D1208" w14:textId="77777777" w:rsidR="0038450F" w:rsidRPr="00A95696" w:rsidRDefault="0038450F" w:rsidP="003701D7">
            <w:r w:rsidRPr="00A95696">
              <w:t xml:space="preserve">double </w:t>
            </w:r>
            <w:proofErr w:type="gramStart"/>
            <w:r w:rsidRPr="00A95696">
              <w:t>ladder(</w:t>
            </w:r>
            <w:proofErr w:type="gramEnd"/>
            <w:r w:rsidRPr="00A95696">
              <w:t xml:space="preserve">double </w:t>
            </w:r>
            <w:proofErr w:type="spellStart"/>
            <w:r w:rsidRPr="00A95696">
              <w:t>h,double</w:t>
            </w:r>
            <w:proofErr w:type="spellEnd"/>
            <w:r w:rsidRPr="00A95696">
              <w:t xml:space="preserve"> </w:t>
            </w:r>
            <w:proofErr w:type="spellStart"/>
            <w:r w:rsidRPr="00A95696">
              <w:t>T,double</w:t>
            </w:r>
            <w:proofErr w:type="spellEnd"/>
            <w:r w:rsidRPr="00A95696">
              <w:t xml:space="preserve"> </w:t>
            </w:r>
            <w:proofErr w:type="spellStart"/>
            <w:r w:rsidRPr="00A95696">
              <w:t>a,double</w:t>
            </w:r>
            <w:proofErr w:type="spellEnd"/>
            <w:r w:rsidRPr="00A95696">
              <w:t xml:space="preserve"> b){</w:t>
            </w:r>
          </w:p>
          <w:p w14:paraId="29E96020" w14:textId="77777777" w:rsidR="0038450F" w:rsidRPr="00A95696" w:rsidRDefault="0038450F" w:rsidP="003701D7">
            <w:r w:rsidRPr="00A95696">
              <w:tab/>
              <w:t>double s=</w:t>
            </w:r>
            <w:proofErr w:type="gramStart"/>
            <w:r w:rsidRPr="00A95696">
              <w:t>0,x</w:t>
            </w:r>
            <w:proofErr w:type="gramEnd"/>
            <w:r w:rsidRPr="00A95696">
              <w:t>=</w:t>
            </w:r>
            <w:proofErr w:type="spellStart"/>
            <w:r w:rsidRPr="00A95696">
              <w:t>a+h</w:t>
            </w:r>
            <w:proofErr w:type="spellEnd"/>
            <w:r w:rsidRPr="00A95696">
              <w:t>/2;</w:t>
            </w:r>
          </w:p>
          <w:p w14:paraId="79196D55" w14:textId="77777777" w:rsidR="0038450F" w:rsidRPr="00A95696" w:rsidRDefault="0038450F" w:rsidP="003701D7">
            <w:r w:rsidRPr="00A95696">
              <w:tab/>
            </w:r>
          </w:p>
          <w:p w14:paraId="5F84618B" w14:textId="77777777" w:rsidR="0038450F" w:rsidRPr="00A95696" w:rsidRDefault="0038450F" w:rsidP="003701D7">
            <w:r w:rsidRPr="00A95696">
              <w:tab/>
            </w:r>
            <w:proofErr w:type="gramStart"/>
            <w:r w:rsidRPr="00A95696">
              <w:t>do{</w:t>
            </w:r>
            <w:proofErr w:type="gramEnd"/>
          </w:p>
          <w:p w14:paraId="749F0183" w14:textId="77777777" w:rsidR="0038450F" w:rsidRPr="00A95696" w:rsidRDefault="0038450F" w:rsidP="003701D7">
            <w:r w:rsidRPr="00A95696">
              <w:lastRenderedPageBreak/>
              <w:tab/>
            </w:r>
            <w:r w:rsidRPr="00A95696">
              <w:tab/>
              <w:t>s+=f(x);</w:t>
            </w:r>
          </w:p>
          <w:p w14:paraId="1309EDA3" w14:textId="77777777" w:rsidR="0038450F" w:rsidRPr="00A95696" w:rsidRDefault="0038450F" w:rsidP="003701D7">
            <w:r w:rsidRPr="00A95696">
              <w:tab/>
            </w:r>
            <w:r w:rsidRPr="00A95696">
              <w:tab/>
              <w:t>x+=h;</w:t>
            </w:r>
          </w:p>
          <w:p w14:paraId="7EEE412E" w14:textId="77777777" w:rsidR="0038450F" w:rsidRPr="00A95696" w:rsidRDefault="0038450F" w:rsidP="003701D7">
            <w:r w:rsidRPr="00A95696">
              <w:tab/>
            </w:r>
            <w:proofErr w:type="gramStart"/>
            <w:r w:rsidRPr="00A95696">
              <w:t>}while</w:t>
            </w:r>
            <w:proofErr w:type="gramEnd"/>
            <w:r w:rsidRPr="00A95696">
              <w:t>(x&lt;=b);</w:t>
            </w:r>
          </w:p>
          <w:p w14:paraId="1547800B" w14:textId="77777777" w:rsidR="0038450F" w:rsidRPr="00A95696" w:rsidRDefault="0038450F" w:rsidP="003701D7">
            <w:r w:rsidRPr="00A95696">
              <w:tab/>
            </w:r>
          </w:p>
          <w:p w14:paraId="7307E30F" w14:textId="77777777" w:rsidR="0038450F" w:rsidRPr="00A95696" w:rsidRDefault="0038450F" w:rsidP="003701D7">
            <w:r w:rsidRPr="00A95696">
              <w:t xml:space="preserve">    double T2=T/2+h/2*s;</w:t>
            </w:r>
          </w:p>
          <w:p w14:paraId="109EB814" w14:textId="77777777" w:rsidR="0038450F" w:rsidRPr="00A95696" w:rsidRDefault="0038450F" w:rsidP="003701D7">
            <w:r w:rsidRPr="00A95696">
              <w:tab/>
              <w:t>return T2;</w:t>
            </w:r>
          </w:p>
          <w:p w14:paraId="34089409" w14:textId="77777777" w:rsidR="0038450F" w:rsidRPr="00A95696" w:rsidRDefault="0038450F" w:rsidP="003701D7">
            <w:r w:rsidRPr="00A95696">
              <w:tab/>
            </w:r>
          </w:p>
          <w:p w14:paraId="4823DCA9" w14:textId="77777777" w:rsidR="0038450F" w:rsidRPr="00A95696" w:rsidRDefault="0038450F" w:rsidP="003701D7">
            <w:r w:rsidRPr="00A95696">
              <w:t>}</w:t>
            </w:r>
          </w:p>
          <w:p w14:paraId="22D50C7F" w14:textId="77777777" w:rsidR="0038450F" w:rsidRPr="00A95696" w:rsidRDefault="0038450F" w:rsidP="003701D7">
            <w:r w:rsidRPr="00A95696">
              <w:t xml:space="preserve">double </w:t>
            </w:r>
            <w:proofErr w:type="spellStart"/>
            <w:proofErr w:type="gramStart"/>
            <w:r w:rsidRPr="00A95696">
              <w:t>romberg</w:t>
            </w:r>
            <w:proofErr w:type="spellEnd"/>
            <w:r w:rsidRPr="00A95696">
              <w:t>(</w:t>
            </w:r>
            <w:proofErr w:type="gramEnd"/>
            <w:r w:rsidRPr="00A95696">
              <w:t xml:space="preserve">double </w:t>
            </w:r>
            <w:proofErr w:type="spellStart"/>
            <w:r w:rsidRPr="00A95696">
              <w:t>a,double</w:t>
            </w:r>
            <w:proofErr w:type="spellEnd"/>
            <w:r w:rsidRPr="00A95696">
              <w:t xml:space="preserve"> b){</w:t>
            </w:r>
          </w:p>
          <w:p w14:paraId="624D3A74" w14:textId="77777777" w:rsidR="0038450F" w:rsidRPr="00A95696" w:rsidRDefault="0038450F" w:rsidP="003701D7">
            <w:r w:rsidRPr="00A95696">
              <w:tab/>
              <w:t>double h=b-a;</w:t>
            </w:r>
          </w:p>
          <w:p w14:paraId="47C85792" w14:textId="77777777" w:rsidR="0038450F" w:rsidRPr="00A95696" w:rsidRDefault="0038450F" w:rsidP="003701D7">
            <w:r w:rsidRPr="00A95696">
              <w:tab/>
              <w:t>vector&lt;double&gt;</w:t>
            </w:r>
            <w:proofErr w:type="gramStart"/>
            <w:r w:rsidRPr="00A95696">
              <w:t>T(</w:t>
            </w:r>
            <w:proofErr w:type="gramEnd"/>
            <w:r w:rsidRPr="00A95696">
              <w:t>10);</w:t>
            </w:r>
          </w:p>
          <w:p w14:paraId="6BD4574D" w14:textId="77777777" w:rsidR="0038450F" w:rsidRPr="00A95696" w:rsidRDefault="0038450F" w:rsidP="003701D7">
            <w:r w:rsidRPr="00A95696">
              <w:tab/>
              <w:t>vector&lt;double&gt;</w:t>
            </w:r>
            <w:proofErr w:type="gramStart"/>
            <w:r w:rsidRPr="00A95696">
              <w:t>S(</w:t>
            </w:r>
            <w:proofErr w:type="gramEnd"/>
            <w:r w:rsidRPr="00A95696">
              <w:t>10);</w:t>
            </w:r>
          </w:p>
          <w:p w14:paraId="4C2607F4" w14:textId="77777777" w:rsidR="0038450F" w:rsidRPr="00A95696" w:rsidRDefault="0038450F" w:rsidP="003701D7">
            <w:r w:rsidRPr="00A95696">
              <w:tab/>
              <w:t>vector&lt;double&gt;</w:t>
            </w:r>
            <w:proofErr w:type="gramStart"/>
            <w:r w:rsidRPr="00A95696">
              <w:t>C(</w:t>
            </w:r>
            <w:proofErr w:type="gramEnd"/>
            <w:r w:rsidRPr="00A95696">
              <w:t>10);</w:t>
            </w:r>
          </w:p>
          <w:p w14:paraId="6A0BF387" w14:textId="77777777" w:rsidR="0038450F" w:rsidRPr="00A95696" w:rsidRDefault="0038450F" w:rsidP="003701D7">
            <w:r w:rsidRPr="00A95696">
              <w:tab/>
              <w:t>vector&lt;double&gt;</w:t>
            </w:r>
            <w:proofErr w:type="gramStart"/>
            <w:r w:rsidRPr="00A95696">
              <w:t>R(</w:t>
            </w:r>
            <w:proofErr w:type="gramEnd"/>
            <w:r w:rsidRPr="00A95696">
              <w:t>10);</w:t>
            </w:r>
          </w:p>
          <w:p w14:paraId="678A84B7" w14:textId="77777777" w:rsidR="0038450F" w:rsidRPr="00A95696" w:rsidRDefault="0038450F" w:rsidP="003701D7">
            <w:r w:rsidRPr="00A95696">
              <w:tab/>
              <w:t>T[</w:t>
            </w:r>
            <w:proofErr w:type="gramStart"/>
            <w:r w:rsidRPr="00A95696">
              <w:t>1]=</w:t>
            </w:r>
            <w:proofErr w:type="gramEnd"/>
            <w:r w:rsidRPr="00A95696">
              <w:t>h/2*(f(a)+f(b));</w:t>
            </w:r>
          </w:p>
          <w:p w14:paraId="4812584A" w14:textId="77777777" w:rsidR="0038450F" w:rsidRPr="00A95696" w:rsidRDefault="0038450F" w:rsidP="003701D7">
            <w:r w:rsidRPr="00A95696">
              <w:tab/>
              <w:t>double temp=0;</w:t>
            </w:r>
          </w:p>
          <w:p w14:paraId="02D1F9BC" w14:textId="77777777" w:rsidR="0038450F" w:rsidRPr="00A95696" w:rsidRDefault="0038450F" w:rsidP="003701D7">
            <w:r w:rsidRPr="00A95696">
              <w:tab/>
              <w:t>double k=1;</w:t>
            </w:r>
          </w:p>
          <w:p w14:paraId="4C665585" w14:textId="77777777" w:rsidR="0038450F" w:rsidRPr="00A95696" w:rsidRDefault="0038450F" w:rsidP="003701D7">
            <w:r w:rsidRPr="00A95696">
              <w:tab/>
            </w:r>
          </w:p>
          <w:p w14:paraId="0CEBC050" w14:textId="77777777" w:rsidR="0038450F" w:rsidRPr="00A95696" w:rsidRDefault="0038450F" w:rsidP="003701D7">
            <w:r w:rsidRPr="00A95696">
              <w:tab/>
            </w:r>
          </w:p>
          <w:p w14:paraId="4B3D843E" w14:textId="77777777" w:rsidR="0038450F" w:rsidRPr="00A95696" w:rsidRDefault="0038450F" w:rsidP="003701D7">
            <w:r w:rsidRPr="00A95696">
              <w:tab/>
              <w:t>for(k=</w:t>
            </w:r>
            <w:proofErr w:type="gramStart"/>
            <w:r w:rsidRPr="00A95696">
              <w:t>1;k</w:t>
            </w:r>
            <w:proofErr w:type="gramEnd"/>
            <w:r w:rsidRPr="00A95696">
              <w:t>&lt;=5;k++){</w:t>
            </w:r>
          </w:p>
          <w:p w14:paraId="12072DCC" w14:textId="77777777" w:rsidR="0038450F" w:rsidRPr="00A95696" w:rsidRDefault="0038450F" w:rsidP="003701D7">
            <w:r w:rsidRPr="00A95696">
              <w:tab/>
            </w:r>
            <w:r w:rsidRPr="00A95696">
              <w:tab/>
              <w:t>temp=ladder(</w:t>
            </w:r>
            <w:proofErr w:type="spellStart"/>
            <w:proofErr w:type="gramStart"/>
            <w:r w:rsidRPr="00A95696">
              <w:t>h,T</w:t>
            </w:r>
            <w:proofErr w:type="spellEnd"/>
            <w:proofErr w:type="gramEnd"/>
            <w:r w:rsidRPr="00A95696">
              <w:t>[k],</w:t>
            </w:r>
            <w:proofErr w:type="spellStart"/>
            <w:r w:rsidRPr="00A95696">
              <w:t>a,b</w:t>
            </w:r>
            <w:proofErr w:type="spellEnd"/>
            <w:r w:rsidRPr="00A95696">
              <w:t>);</w:t>
            </w:r>
          </w:p>
          <w:p w14:paraId="38749478" w14:textId="77777777" w:rsidR="0038450F" w:rsidRPr="00A95696" w:rsidRDefault="0038450F" w:rsidP="003701D7">
            <w:r w:rsidRPr="00A95696">
              <w:tab/>
            </w:r>
            <w:r w:rsidRPr="00A95696">
              <w:tab/>
              <w:t>T[k+</w:t>
            </w:r>
            <w:proofErr w:type="gramStart"/>
            <w:r w:rsidRPr="00A95696">
              <w:t>1]=</w:t>
            </w:r>
            <w:proofErr w:type="gramEnd"/>
            <w:r w:rsidRPr="00A95696">
              <w:t>temp;</w:t>
            </w:r>
          </w:p>
          <w:p w14:paraId="6B70A39F" w14:textId="77777777" w:rsidR="0038450F" w:rsidRPr="00A95696" w:rsidRDefault="0038450F" w:rsidP="003701D7">
            <w:r w:rsidRPr="00A95696">
              <w:tab/>
            </w:r>
            <w:r w:rsidRPr="00A95696">
              <w:tab/>
              <w:t>S[k+</w:t>
            </w:r>
            <w:proofErr w:type="gramStart"/>
            <w:r w:rsidRPr="00A95696">
              <w:t>1]=</w:t>
            </w:r>
            <w:proofErr w:type="gramEnd"/>
            <w:r w:rsidRPr="00A95696">
              <w:t>(T[k+1]*4-T[k])/3;</w:t>
            </w:r>
          </w:p>
          <w:p w14:paraId="5B41F768" w14:textId="77777777" w:rsidR="0038450F" w:rsidRPr="00A95696" w:rsidRDefault="0038450F" w:rsidP="003701D7">
            <w:r w:rsidRPr="00A95696">
              <w:tab/>
            </w:r>
            <w:r w:rsidRPr="00A95696">
              <w:tab/>
              <w:t>if(k==</w:t>
            </w:r>
            <w:proofErr w:type="gramStart"/>
            <w:r w:rsidRPr="00A95696">
              <w:t>1){</w:t>
            </w:r>
            <w:proofErr w:type="gramEnd"/>
          </w:p>
          <w:p w14:paraId="0CBD394F" w14:textId="77777777" w:rsidR="0038450F" w:rsidRPr="00A95696" w:rsidRDefault="0038450F" w:rsidP="003701D7">
            <w:r w:rsidRPr="00A95696">
              <w:tab/>
            </w:r>
            <w:r w:rsidRPr="00A95696">
              <w:tab/>
            </w:r>
            <w:r w:rsidRPr="00A95696">
              <w:tab/>
              <w:t>h=h/2;</w:t>
            </w:r>
          </w:p>
          <w:p w14:paraId="524C4E16" w14:textId="77777777" w:rsidR="0038450F" w:rsidRPr="00A95696" w:rsidRDefault="0038450F" w:rsidP="003701D7">
            <w:r w:rsidRPr="00A95696">
              <w:tab/>
            </w:r>
            <w:r w:rsidRPr="00A95696">
              <w:tab/>
            </w:r>
            <w:r w:rsidRPr="00A95696">
              <w:tab/>
              <w:t>continue;</w:t>
            </w:r>
          </w:p>
          <w:p w14:paraId="545C7948" w14:textId="77777777" w:rsidR="0038450F" w:rsidRPr="00A95696" w:rsidRDefault="0038450F" w:rsidP="003701D7">
            <w:r w:rsidRPr="00A95696">
              <w:tab/>
            </w:r>
            <w:r w:rsidRPr="00A95696">
              <w:tab/>
              <w:t>}</w:t>
            </w:r>
          </w:p>
          <w:p w14:paraId="7AA5B072" w14:textId="77777777" w:rsidR="0038450F" w:rsidRPr="00A95696" w:rsidRDefault="0038450F" w:rsidP="003701D7">
            <w:r w:rsidRPr="00A95696">
              <w:tab/>
            </w:r>
            <w:r w:rsidRPr="00A95696">
              <w:tab/>
            </w:r>
          </w:p>
          <w:p w14:paraId="416EF7D4" w14:textId="77777777" w:rsidR="0038450F" w:rsidRPr="00A95696" w:rsidRDefault="0038450F" w:rsidP="003701D7">
            <w:r w:rsidRPr="00A95696">
              <w:tab/>
            </w:r>
            <w:r w:rsidRPr="00A95696">
              <w:tab/>
              <w:t>C[k+</w:t>
            </w:r>
            <w:proofErr w:type="gramStart"/>
            <w:r w:rsidRPr="00A95696">
              <w:t>1]=</w:t>
            </w:r>
            <w:proofErr w:type="gramEnd"/>
            <w:r w:rsidRPr="00A95696">
              <w:t>(S[k+1]*16-S[k])/15;</w:t>
            </w:r>
          </w:p>
          <w:p w14:paraId="592667F1" w14:textId="77777777" w:rsidR="0038450F" w:rsidRPr="00A95696" w:rsidRDefault="0038450F" w:rsidP="003701D7">
            <w:r w:rsidRPr="00A95696">
              <w:tab/>
            </w:r>
            <w:r w:rsidRPr="00A95696">
              <w:tab/>
            </w:r>
          </w:p>
          <w:p w14:paraId="316E5FEB" w14:textId="77777777" w:rsidR="0038450F" w:rsidRPr="00A95696" w:rsidRDefault="0038450F" w:rsidP="003701D7">
            <w:r w:rsidRPr="00A95696">
              <w:tab/>
            </w:r>
            <w:r w:rsidRPr="00A95696">
              <w:tab/>
              <w:t>if(k==</w:t>
            </w:r>
            <w:proofErr w:type="gramStart"/>
            <w:r w:rsidRPr="00A95696">
              <w:t>2){</w:t>
            </w:r>
            <w:proofErr w:type="gramEnd"/>
          </w:p>
          <w:p w14:paraId="72628C44" w14:textId="77777777" w:rsidR="0038450F" w:rsidRPr="00A95696" w:rsidRDefault="0038450F" w:rsidP="003701D7">
            <w:r w:rsidRPr="00A95696">
              <w:tab/>
            </w:r>
            <w:r w:rsidRPr="00A95696">
              <w:tab/>
            </w:r>
            <w:r w:rsidRPr="00A95696">
              <w:tab/>
              <w:t>h=h/2;</w:t>
            </w:r>
          </w:p>
          <w:p w14:paraId="49ABFAFF" w14:textId="77777777" w:rsidR="0038450F" w:rsidRPr="00A95696" w:rsidRDefault="0038450F" w:rsidP="003701D7">
            <w:r w:rsidRPr="00A95696">
              <w:tab/>
            </w:r>
            <w:r w:rsidRPr="00A95696">
              <w:tab/>
            </w:r>
            <w:r w:rsidRPr="00A95696">
              <w:tab/>
              <w:t>continue;</w:t>
            </w:r>
          </w:p>
          <w:p w14:paraId="65C8F0DC" w14:textId="77777777" w:rsidR="0038450F" w:rsidRPr="00A95696" w:rsidRDefault="0038450F" w:rsidP="003701D7">
            <w:r w:rsidRPr="00A95696">
              <w:tab/>
            </w:r>
            <w:r w:rsidRPr="00A95696">
              <w:tab/>
              <w:t>}</w:t>
            </w:r>
          </w:p>
          <w:p w14:paraId="68CD1B29" w14:textId="77777777" w:rsidR="0038450F" w:rsidRPr="00A95696" w:rsidRDefault="0038450F" w:rsidP="003701D7">
            <w:r w:rsidRPr="00A95696">
              <w:tab/>
            </w:r>
            <w:r w:rsidRPr="00A95696">
              <w:tab/>
            </w:r>
          </w:p>
          <w:p w14:paraId="1F97DBAC" w14:textId="77777777" w:rsidR="0038450F" w:rsidRPr="00A95696" w:rsidRDefault="0038450F" w:rsidP="003701D7">
            <w:r w:rsidRPr="00A95696">
              <w:tab/>
            </w:r>
            <w:r w:rsidRPr="00A95696">
              <w:tab/>
              <w:t>R[k+</w:t>
            </w:r>
            <w:proofErr w:type="gramStart"/>
            <w:r w:rsidRPr="00A95696">
              <w:t>1]=</w:t>
            </w:r>
            <w:proofErr w:type="gramEnd"/>
            <w:r w:rsidRPr="00A95696">
              <w:t>(C[k+1]*64-C[k])/63;</w:t>
            </w:r>
          </w:p>
          <w:p w14:paraId="1FD31EEB" w14:textId="77777777" w:rsidR="0038450F" w:rsidRPr="00A95696" w:rsidRDefault="0038450F" w:rsidP="003701D7">
            <w:r w:rsidRPr="00A95696">
              <w:tab/>
            </w:r>
            <w:r w:rsidRPr="00A95696">
              <w:tab/>
            </w:r>
          </w:p>
          <w:p w14:paraId="0155D127" w14:textId="77777777" w:rsidR="0038450F" w:rsidRPr="00A95696" w:rsidRDefault="0038450F" w:rsidP="003701D7">
            <w:r w:rsidRPr="00A95696">
              <w:tab/>
            </w:r>
            <w:r w:rsidRPr="00A95696">
              <w:tab/>
              <w:t>if(k==</w:t>
            </w:r>
            <w:proofErr w:type="gramStart"/>
            <w:r w:rsidRPr="00A95696">
              <w:t>3){</w:t>
            </w:r>
            <w:proofErr w:type="gramEnd"/>
          </w:p>
          <w:p w14:paraId="544565FC" w14:textId="77777777" w:rsidR="0038450F" w:rsidRPr="00A95696" w:rsidRDefault="0038450F" w:rsidP="003701D7">
            <w:r w:rsidRPr="00A95696">
              <w:tab/>
            </w:r>
            <w:r w:rsidRPr="00A95696">
              <w:tab/>
            </w:r>
            <w:r w:rsidRPr="00A95696">
              <w:tab/>
              <w:t>h=h/2;</w:t>
            </w:r>
          </w:p>
          <w:p w14:paraId="056663D2" w14:textId="77777777" w:rsidR="0038450F" w:rsidRPr="00A95696" w:rsidRDefault="0038450F" w:rsidP="003701D7">
            <w:r w:rsidRPr="00A95696">
              <w:tab/>
            </w:r>
            <w:r w:rsidRPr="00A95696">
              <w:tab/>
            </w:r>
            <w:r w:rsidRPr="00A95696">
              <w:tab/>
              <w:t>continue;</w:t>
            </w:r>
          </w:p>
          <w:p w14:paraId="4410241D" w14:textId="77777777" w:rsidR="0038450F" w:rsidRPr="00A95696" w:rsidRDefault="0038450F" w:rsidP="003701D7">
            <w:r w:rsidRPr="00A95696">
              <w:tab/>
            </w:r>
            <w:r w:rsidRPr="00A95696">
              <w:tab/>
              <w:t>}</w:t>
            </w:r>
          </w:p>
          <w:p w14:paraId="3A46488C" w14:textId="77777777" w:rsidR="0038450F" w:rsidRPr="00A95696" w:rsidRDefault="0038450F" w:rsidP="003701D7">
            <w:r w:rsidRPr="00A95696">
              <w:tab/>
            </w:r>
            <w:r w:rsidRPr="00A95696">
              <w:tab/>
            </w:r>
          </w:p>
          <w:p w14:paraId="3559FECC" w14:textId="77777777" w:rsidR="0038450F" w:rsidRPr="00A95696" w:rsidRDefault="0038450F" w:rsidP="003701D7">
            <w:r w:rsidRPr="00A95696">
              <w:tab/>
              <w:t>}</w:t>
            </w:r>
          </w:p>
          <w:p w14:paraId="5890AD14" w14:textId="77777777" w:rsidR="0038450F" w:rsidRPr="00A95696" w:rsidRDefault="0038450F" w:rsidP="003701D7">
            <w:r w:rsidRPr="00A95696">
              <w:tab/>
            </w:r>
          </w:p>
          <w:p w14:paraId="414CB15B" w14:textId="77777777" w:rsidR="0038450F" w:rsidRPr="00A95696" w:rsidRDefault="0038450F" w:rsidP="003701D7">
            <w:r w:rsidRPr="00A95696">
              <w:tab/>
              <w:t>cout&lt;&lt;setw(</w:t>
            </w:r>
            <w:proofErr w:type="gramStart"/>
            <w:r w:rsidRPr="00A95696">
              <w:t>10)&lt;</w:t>
            </w:r>
            <w:proofErr w:type="gramEnd"/>
            <w:r w:rsidRPr="00A95696">
              <w:t>&lt;'k'&lt;&lt;setw(10)&lt;&lt;'T'&lt;&lt;setw(10)&lt;&lt;'S'&lt;&lt;setw(10)&lt;&lt;'C'&lt;&lt;setw(10)&lt;&lt;'R'&lt;&lt;endl;</w:t>
            </w:r>
          </w:p>
          <w:p w14:paraId="363CC8C6" w14:textId="77777777" w:rsidR="0038450F" w:rsidRPr="00A95696" w:rsidRDefault="0038450F" w:rsidP="003701D7">
            <w:r w:rsidRPr="00A95696">
              <w:lastRenderedPageBreak/>
              <w:tab/>
            </w:r>
            <w:proofErr w:type="gramStart"/>
            <w:r w:rsidRPr="00A95696">
              <w:t>for(</w:t>
            </w:r>
            <w:proofErr w:type="gramEnd"/>
            <w:r w:rsidRPr="00A95696">
              <w:t xml:space="preserve">int </w:t>
            </w:r>
            <w:proofErr w:type="spellStart"/>
            <w:r w:rsidRPr="00A95696">
              <w:t>i</w:t>
            </w:r>
            <w:proofErr w:type="spellEnd"/>
            <w:r w:rsidRPr="00A95696">
              <w:t>=1;i&lt;=5;i++){</w:t>
            </w:r>
          </w:p>
          <w:p w14:paraId="54EF302A" w14:textId="77777777" w:rsidR="0038450F" w:rsidRPr="00A95696" w:rsidRDefault="0038450F" w:rsidP="003701D7">
            <w:r w:rsidRPr="00A95696">
              <w:tab/>
            </w:r>
            <w:r w:rsidRPr="00A95696">
              <w:tab/>
            </w:r>
            <w:proofErr w:type="spellStart"/>
            <w:r w:rsidRPr="00A95696">
              <w:t>cout</w:t>
            </w:r>
            <w:proofErr w:type="spellEnd"/>
            <w:r w:rsidRPr="00A95696">
              <w:t>&lt;&lt;</w:t>
            </w:r>
            <w:proofErr w:type="spellStart"/>
            <w:r w:rsidRPr="00A95696">
              <w:t>setw</w:t>
            </w:r>
            <w:proofErr w:type="spellEnd"/>
            <w:r w:rsidRPr="00A95696">
              <w:t>(</w:t>
            </w:r>
            <w:proofErr w:type="gramStart"/>
            <w:r w:rsidRPr="00A95696">
              <w:t>10)&lt;</w:t>
            </w:r>
            <w:proofErr w:type="gramEnd"/>
            <w:r w:rsidRPr="00A95696">
              <w:t>&lt;i-1&lt;&lt;</w:t>
            </w:r>
            <w:proofErr w:type="spellStart"/>
            <w:r w:rsidRPr="00A95696">
              <w:t>setw</w:t>
            </w:r>
            <w:proofErr w:type="spellEnd"/>
            <w:r w:rsidRPr="00A95696">
              <w:t>(10)&lt;&lt;T[</w:t>
            </w:r>
            <w:proofErr w:type="spellStart"/>
            <w:r w:rsidRPr="00A95696">
              <w:t>i</w:t>
            </w:r>
            <w:proofErr w:type="spellEnd"/>
            <w:r w:rsidRPr="00A95696">
              <w:t>];</w:t>
            </w:r>
          </w:p>
          <w:p w14:paraId="7717AC19" w14:textId="77777777" w:rsidR="0038450F" w:rsidRPr="00A95696" w:rsidRDefault="0038450F" w:rsidP="003701D7">
            <w:r w:rsidRPr="00A95696">
              <w:tab/>
            </w:r>
            <w:r w:rsidRPr="00A95696">
              <w:tab/>
              <w:t>if(</w:t>
            </w:r>
            <w:proofErr w:type="spellStart"/>
            <w:r w:rsidRPr="00A95696">
              <w:t>i</w:t>
            </w:r>
            <w:proofErr w:type="spellEnd"/>
            <w:r w:rsidRPr="00A95696">
              <w:t>&gt;</w:t>
            </w:r>
            <w:proofErr w:type="gramStart"/>
            <w:r w:rsidRPr="00A95696">
              <w:t>1){</w:t>
            </w:r>
            <w:proofErr w:type="gramEnd"/>
          </w:p>
          <w:p w14:paraId="62322A0D" w14:textId="77777777" w:rsidR="0038450F" w:rsidRPr="00A95696" w:rsidRDefault="0038450F" w:rsidP="003701D7">
            <w:r w:rsidRPr="00A95696">
              <w:tab/>
            </w:r>
            <w:r w:rsidRPr="00A95696">
              <w:tab/>
            </w:r>
            <w:r w:rsidRPr="00A95696">
              <w:tab/>
            </w:r>
            <w:proofErr w:type="spellStart"/>
            <w:r w:rsidRPr="00A95696">
              <w:t>cout</w:t>
            </w:r>
            <w:proofErr w:type="spellEnd"/>
            <w:r w:rsidRPr="00A95696">
              <w:t>&lt;&lt;</w:t>
            </w:r>
            <w:proofErr w:type="spellStart"/>
            <w:r w:rsidRPr="00A95696">
              <w:t>setw</w:t>
            </w:r>
            <w:proofErr w:type="spellEnd"/>
            <w:r w:rsidRPr="00A95696">
              <w:t>(</w:t>
            </w:r>
            <w:proofErr w:type="gramStart"/>
            <w:r w:rsidRPr="00A95696">
              <w:t>10)&lt;</w:t>
            </w:r>
            <w:proofErr w:type="gramEnd"/>
            <w:r w:rsidRPr="00A95696">
              <w:t>&lt;S[</w:t>
            </w:r>
            <w:proofErr w:type="spellStart"/>
            <w:r w:rsidRPr="00A95696">
              <w:t>i</w:t>
            </w:r>
            <w:proofErr w:type="spellEnd"/>
            <w:r w:rsidRPr="00A95696">
              <w:t>];</w:t>
            </w:r>
          </w:p>
          <w:p w14:paraId="39840F03" w14:textId="77777777" w:rsidR="0038450F" w:rsidRPr="00A95696" w:rsidRDefault="0038450F" w:rsidP="003701D7">
            <w:r w:rsidRPr="00A95696">
              <w:tab/>
            </w:r>
            <w:r w:rsidRPr="00A95696">
              <w:tab/>
              <w:t>}</w:t>
            </w:r>
          </w:p>
          <w:p w14:paraId="1A40BB36" w14:textId="77777777" w:rsidR="0038450F" w:rsidRPr="00A95696" w:rsidRDefault="0038450F" w:rsidP="003701D7">
            <w:r w:rsidRPr="00A95696">
              <w:tab/>
            </w:r>
            <w:r w:rsidRPr="00A95696">
              <w:tab/>
              <w:t>if(</w:t>
            </w:r>
            <w:proofErr w:type="spellStart"/>
            <w:r w:rsidRPr="00A95696">
              <w:t>i</w:t>
            </w:r>
            <w:proofErr w:type="spellEnd"/>
            <w:r w:rsidRPr="00A95696">
              <w:t>&gt;</w:t>
            </w:r>
            <w:proofErr w:type="gramStart"/>
            <w:r w:rsidRPr="00A95696">
              <w:t>2){</w:t>
            </w:r>
            <w:proofErr w:type="gramEnd"/>
          </w:p>
          <w:p w14:paraId="405AC748" w14:textId="77777777" w:rsidR="0038450F" w:rsidRPr="00A95696" w:rsidRDefault="0038450F" w:rsidP="003701D7">
            <w:r w:rsidRPr="00A95696">
              <w:tab/>
            </w:r>
            <w:r w:rsidRPr="00A95696">
              <w:tab/>
            </w:r>
            <w:r w:rsidRPr="00A95696">
              <w:tab/>
            </w:r>
            <w:proofErr w:type="spellStart"/>
            <w:r w:rsidRPr="00A95696">
              <w:t>cout</w:t>
            </w:r>
            <w:proofErr w:type="spellEnd"/>
            <w:r w:rsidRPr="00A95696">
              <w:t>&lt;&lt;</w:t>
            </w:r>
            <w:proofErr w:type="spellStart"/>
            <w:r w:rsidRPr="00A95696">
              <w:t>setw</w:t>
            </w:r>
            <w:proofErr w:type="spellEnd"/>
            <w:r w:rsidRPr="00A95696">
              <w:t>(</w:t>
            </w:r>
            <w:proofErr w:type="gramStart"/>
            <w:r w:rsidRPr="00A95696">
              <w:t>10)&lt;</w:t>
            </w:r>
            <w:proofErr w:type="gramEnd"/>
            <w:r w:rsidRPr="00A95696">
              <w:t>&lt;C[</w:t>
            </w:r>
            <w:proofErr w:type="spellStart"/>
            <w:r w:rsidRPr="00A95696">
              <w:t>i</w:t>
            </w:r>
            <w:proofErr w:type="spellEnd"/>
            <w:r w:rsidRPr="00A95696">
              <w:t>];</w:t>
            </w:r>
          </w:p>
          <w:p w14:paraId="759BE5A0" w14:textId="77777777" w:rsidR="0038450F" w:rsidRPr="00A95696" w:rsidRDefault="0038450F" w:rsidP="003701D7">
            <w:r w:rsidRPr="00A95696">
              <w:tab/>
            </w:r>
            <w:r w:rsidRPr="00A95696">
              <w:tab/>
              <w:t>}</w:t>
            </w:r>
          </w:p>
          <w:p w14:paraId="78C52E79" w14:textId="77777777" w:rsidR="0038450F" w:rsidRPr="00A95696" w:rsidRDefault="0038450F" w:rsidP="003701D7">
            <w:r w:rsidRPr="00A95696">
              <w:tab/>
            </w:r>
            <w:r w:rsidRPr="00A95696">
              <w:tab/>
              <w:t>if(</w:t>
            </w:r>
            <w:proofErr w:type="spellStart"/>
            <w:r w:rsidRPr="00A95696">
              <w:t>i</w:t>
            </w:r>
            <w:proofErr w:type="spellEnd"/>
            <w:r w:rsidRPr="00A95696">
              <w:t>&gt;</w:t>
            </w:r>
            <w:proofErr w:type="gramStart"/>
            <w:r w:rsidRPr="00A95696">
              <w:t>3){</w:t>
            </w:r>
            <w:proofErr w:type="gramEnd"/>
          </w:p>
          <w:p w14:paraId="3F94C1D5" w14:textId="77777777" w:rsidR="0038450F" w:rsidRPr="00A95696" w:rsidRDefault="0038450F" w:rsidP="003701D7">
            <w:r w:rsidRPr="00A95696">
              <w:tab/>
            </w:r>
            <w:r w:rsidRPr="00A95696">
              <w:tab/>
            </w:r>
            <w:r w:rsidRPr="00A95696">
              <w:tab/>
            </w:r>
            <w:proofErr w:type="spellStart"/>
            <w:r w:rsidRPr="00A95696">
              <w:t>cout</w:t>
            </w:r>
            <w:proofErr w:type="spellEnd"/>
            <w:r w:rsidRPr="00A95696">
              <w:t>&lt;&lt;</w:t>
            </w:r>
            <w:proofErr w:type="spellStart"/>
            <w:r w:rsidRPr="00A95696">
              <w:t>setw</w:t>
            </w:r>
            <w:proofErr w:type="spellEnd"/>
            <w:r w:rsidRPr="00A95696">
              <w:t>(</w:t>
            </w:r>
            <w:proofErr w:type="gramStart"/>
            <w:r w:rsidRPr="00A95696">
              <w:t>10)&lt;</w:t>
            </w:r>
            <w:proofErr w:type="gramEnd"/>
            <w:r w:rsidRPr="00A95696">
              <w:t>&lt;R[</w:t>
            </w:r>
            <w:proofErr w:type="spellStart"/>
            <w:r w:rsidRPr="00A95696">
              <w:t>i</w:t>
            </w:r>
            <w:proofErr w:type="spellEnd"/>
            <w:r w:rsidRPr="00A95696">
              <w:t>];</w:t>
            </w:r>
          </w:p>
          <w:p w14:paraId="48DCD52E" w14:textId="77777777" w:rsidR="0038450F" w:rsidRPr="00A95696" w:rsidRDefault="0038450F" w:rsidP="003701D7">
            <w:r w:rsidRPr="00A95696">
              <w:tab/>
            </w:r>
            <w:r w:rsidRPr="00A95696">
              <w:tab/>
              <w:t>}</w:t>
            </w:r>
          </w:p>
          <w:p w14:paraId="5AEB2684" w14:textId="77777777" w:rsidR="0038450F" w:rsidRPr="00A95696" w:rsidRDefault="0038450F" w:rsidP="003701D7">
            <w:r w:rsidRPr="00A95696">
              <w:tab/>
            </w:r>
            <w:r w:rsidRPr="00A95696">
              <w:tab/>
            </w:r>
            <w:proofErr w:type="spellStart"/>
            <w:r w:rsidRPr="00A95696">
              <w:t>cout</w:t>
            </w:r>
            <w:proofErr w:type="spellEnd"/>
            <w:r w:rsidRPr="00A95696">
              <w:t>&lt;&lt;</w:t>
            </w:r>
            <w:proofErr w:type="spellStart"/>
            <w:r w:rsidRPr="00A95696">
              <w:t>endl</w:t>
            </w:r>
            <w:proofErr w:type="spellEnd"/>
            <w:r w:rsidRPr="00A95696">
              <w:t>;</w:t>
            </w:r>
          </w:p>
          <w:p w14:paraId="0A3189DF" w14:textId="77777777" w:rsidR="0038450F" w:rsidRPr="00A95696" w:rsidRDefault="0038450F" w:rsidP="003701D7">
            <w:r w:rsidRPr="00A95696">
              <w:tab/>
              <w:t>}</w:t>
            </w:r>
          </w:p>
          <w:p w14:paraId="2982E36A" w14:textId="77777777" w:rsidR="0038450F" w:rsidRPr="00A95696" w:rsidRDefault="0038450F" w:rsidP="003701D7">
            <w:r w:rsidRPr="00A95696">
              <w:tab/>
            </w:r>
            <w:proofErr w:type="spellStart"/>
            <w:r w:rsidRPr="00A95696">
              <w:t>cout</w:t>
            </w:r>
            <w:proofErr w:type="spellEnd"/>
            <w:r w:rsidRPr="00A95696">
              <w:t>&lt;&lt;"         the 4 result is:"&lt;&lt;</w:t>
            </w:r>
            <w:proofErr w:type="gramStart"/>
            <w:r w:rsidRPr="00A95696">
              <w:t>R[</w:t>
            </w:r>
            <w:proofErr w:type="gramEnd"/>
            <w:r w:rsidRPr="00A95696">
              <w:t>5]&lt;&lt;</w:t>
            </w:r>
            <w:proofErr w:type="spellStart"/>
            <w:r w:rsidRPr="00A95696">
              <w:t>endl</w:t>
            </w:r>
            <w:proofErr w:type="spellEnd"/>
            <w:r w:rsidRPr="00A95696">
              <w:t>;</w:t>
            </w:r>
          </w:p>
          <w:p w14:paraId="1D5B2437" w14:textId="77777777" w:rsidR="0038450F" w:rsidRPr="00A95696" w:rsidRDefault="0038450F" w:rsidP="003701D7">
            <w:r w:rsidRPr="00A95696">
              <w:tab/>
              <w:t xml:space="preserve">return </w:t>
            </w:r>
            <w:proofErr w:type="gramStart"/>
            <w:r w:rsidRPr="00A95696">
              <w:t>R[</w:t>
            </w:r>
            <w:proofErr w:type="gramEnd"/>
            <w:r w:rsidRPr="00A95696">
              <w:t>2];</w:t>
            </w:r>
          </w:p>
          <w:p w14:paraId="4C890921" w14:textId="77777777" w:rsidR="0038450F" w:rsidRPr="00A95696" w:rsidRDefault="0038450F" w:rsidP="003701D7"/>
          <w:p w14:paraId="403004D7" w14:textId="77777777" w:rsidR="0038450F" w:rsidRPr="00A95696" w:rsidRDefault="0038450F" w:rsidP="003701D7">
            <w:r w:rsidRPr="00A95696">
              <w:t>}</w:t>
            </w:r>
          </w:p>
          <w:p w14:paraId="0D367B62" w14:textId="77777777" w:rsidR="0038450F" w:rsidRPr="00A95696" w:rsidRDefault="0038450F" w:rsidP="003701D7"/>
          <w:p w14:paraId="7E2818D1" w14:textId="77777777" w:rsidR="0038450F" w:rsidRPr="00A95696" w:rsidRDefault="0038450F" w:rsidP="003701D7">
            <w:r w:rsidRPr="00A95696">
              <w:t xml:space="preserve">double </w:t>
            </w:r>
            <w:proofErr w:type="spellStart"/>
            <w:proofErr w:type="gramStart"/>
            <w:r w:rsidRPr="00A95696">
              <w:t>switzerland</w:t>
            </w:r>
            <w:proofErr w:type="spellEnd"/>
            <w:r w:rsidRPr="00A95696">
              <w:t>(</w:t>
            </w:r>
            <w:proofErr w:type="gramEnd"/>
            <w:r w:rsidRPr="00A95696">
              <w:t>double x[],double y1[],double y2[],int n){</w:t>
            </w:r>
          </w:p>
          <w:p w14:paraId="634D0F4C" w14:textId="77777777" w:rsidR="0038450F" w:rsidRPr="00A95696" w:rsidRDefault="0038450F" w:rsidP="003701D7">
            <w:r w:rsidRPr="00A95696">
              <w:tab/>
              <w:t>double sum=</w:t>
            </w:r>
            <w:proofErr w:type="gramStart"/>
            <w:r w:rsidRPr="00A95696">
              <w:t>0,temp</w:t>
            </w:r>
            <w:proofErr w:type="gramEnd"/>
            <w:r w:rsidRPr="00A95696">
              <w:t>1,temp2;</w:t>
            </w:r>
          </w:p>
          <w:p w14:paraId="1E50BCBD" w14:textId="77777777" w:rsidR="0038450F" w:rsidRPr="00A95696" w:rsidRDefault="0038450F" w:rsidP="003701D7">
            <w:r w:rsidRPr="00A95696">
              <w:tab/>
            </w:r>
            <w:proofErr w:type="gramStart"/>
            <w:r w:rsidRPr="00A95696">
              <w:t>for(</w:t>
            </w:r>
            <w:proofErr w:type="gramEnd"/>
            <w:r w:rsidRPr="00A95696">
              <w:t xml:space="preserve">int </w:t>
            </w:r>
            <w:proofErr w:type="spellStart"/>
            <w:r w:rsidRPr="00A95696">
              <w:t>i</w:t>
            </w:r>
            <w:proofErr w:type="spellEnd"/>
            <w:r w:rsidRPr="00A95696">
              <w:t>=1;i&lt;</w:t>
            </w:r>
            <w:proofErr w:type="spellStart"/>
            <w:r w:rsidRPr="00A95696">
              <w:t>n;i</w:t>
            </w:r>
            <w:proofErr w:type="spellEnd"/>
            <w:r w:rsidRPr="00A95696">
              <w:t>++){</w:t>
            </w:r>
          </w:p>
          <w:p w14:paraId="1A65683E" w14:textId="77777777" w:rsidR="0038450F" w:rsidRPr="00A95696" w:rsidRDefault="0038450F" w:rsidP="003701D7">
            <w:r w:rsidRPr="00A95696">
              <w:tab/>
            </w:r>
            <w:r w:rsidRPr="00A95696">
              <w:tab/>
              <w:t>temp1=(x[</w:t>
            </w:r>
            <w:proofErr w:type="spellStart"/>
            <w:r w:rsidRPr="00A95696">
              <w:t>i</w:t>
            </w:r>
            <w:proofErr w:type="spellEnd"/>
            <w:r w:rsidRPr="00A95696">
              <w:t>]-x[i-1</w:t>
            </w:r>
            <w:proofErr w:type="gramStart"/>
            <w:r w:rsidRPr="00A95696">
              <w:t>])*</w:t>
            </w:r>
            <w:proofErr w:type="gramEnd"/>
            <w:r w:rsidRPr="00A95696">
              <w:t>(y1[</w:t>
            </w:r>
            <w:proofErr w:type="spellStart"/>
            <w:r w:rsidRPr="00A95696">
              <w:t>i</w:t>
            </w:r>
            <w:proofErr w:type="spellEnd"/>
            <w:r w:rsidRPr="00A95696">
              <w:t>]+y1[i-1])/2;</w:t>
            </w:r>
          </w:p>
          <w:p w14:paraId="3F5CD43C" w14:textId="77777777" w:rsidR="0038450F" w:rsidRPr="00A95696" w:rsidRDefault="0038450F" w:rsidP="003701D7">
            <w:r w:rsidRPr="00A95696">
              <w:tab/>
            </w:r>
            <w:r w:rsidRPr="00A95696">
              <w:tab/>
              <w:t>temp2=(x[</w:t>
            </w:r>
            <w:proofErr w:type="spellStart"/>
            <w:r w:rsidRPr="00A95696">
              <w:t>i</w:t>
            </w:r>
            <w:proofErr w:type="spellEnd"/>
            <w:r w:rsidRPr="00A95696">
              <w:t>]-x[i-1</w:t>
            </w:r>
            <w:proofErr w:type="gramStart"/>
            <w:r w:rsidRPr="00A95696">
              <w:t>])*</w:t>
            </w:r>
            <w:proofErr w:type="gramEnd"/>
            <w:r w:rsidRPr="00A95696">
              <w:t>(y2[</w:t>
            </w:r>
            <w:proofErr w:type="spellStart"/>
            <w:r w:rsidRPr="00A95696">
              <w:t>i</w:t>
            </w:r>
            <w:proofErr w:type="spellEnd"/>
            <w:r w:rsidRPr="00A95696">
              <w:t>]+y2[i-1])/2;</w:t>
            </w:r>
          </w:p>
          <w:p w14:paraId="6746E719" w14:textId="77777777" w:rsidR="0038450F" w:rsidRPr="00A95696" w:rsidRDefault="0038450F" w:rsidP="003701D7">
            <w:r w:rsidRPr="00A95696">
              <w:tab/>
            </w:r>
            <w:r w:rsidRPr="00A95696">
              <w:tab/>
              <w:t>sum=sum+temp2-temp1;</w:t>
            </w:r>
          </w:p>
          <w:p w14:paraId="261C9A1A" w14:textId="77777777" w:rsidR="0038450F" w:rsidRPr="00A95696" w:rsidRDefault="0038450F" w:rsidP="003701D7">
            <w:r w:rsidRPr="00A95696">
              <w:tab/>
              <w:t>}</w:t>
            </w:r>
          </w:p>
          <w:p w14:paraId="3250A020" w14:textId="77777777" w:rsidR="0038450F" w:rsidRPr="00A95696" w:rsidRDefault="0038450F" w:rsidP="003701D7">
            <w:r w:rsidRPr="00A95696">
              <w:tab/>
              <w:t>return sum;</w:t>
            </w:r>
          </w:p>
          <w:p w14:paraId="5A1BCCCE" w14:textId="77777777" w:rsidR="0038450F" w:rsidRPr="00A95696" w:rsidRDefault="0038450F" w:rsidP="003701D7">
            <w:r w:rsidRPr="00A95696">
              <w:t>}</w:t>
            </w:r>
          </w:p>
          <w:p w14:paraId="778CEB3A" w14:textId="77777777" w:rsidR="0038450F" w:rsidRPr="00A95696" w:rsidRDefault="0038450F" w:rsidP="003701D7">
            <w:r w:rsidRPr="00A95696">
              <w:t xml:space="preserve">int </w:t>
            </w:r>
            <w:proofErr w:type="gramStart"/>
            <w:r w:rsidRPr="00A95696">
              <w:t>main(</w:t>
            </w:r>
            <w:proofErr w:type="gramEnd"/>
            <w:r w:rsidRPr="00A95696">
              <w:t>){</w:t>
            </w:r>
          </w:p>
          <w:p w14:paraId="7428FB97" w14:textId="77777777" w:rsidR="0038450F" w:rsidRPr="00A95696" w:rsidRDefault="0038450F" w:rsidP="003701D7">
            <w:r w:rsidRPr="00A95696">
              <w:tab/>
              <w:t xml:space="preserve">double </w:t>
            </w:r>
            <w:proofErr w:type="spellStart"/>
            <w:proofErr w:type="gramStart"/>
            <w:r w:rsidRPr="00A95696">
              <w:t>a,b</w:t>
            </w:r>
            <w:proofErr w:type="spellEnd"/>
            <w:proofErr w:type="gramEnd"/>
            <w:r w:rsidRPr="00A95696">
              <w:t>;</w:t>
            </w:r>
          </w:p>
          <w:p w14:paraId="6348C2DE" w14:textId="77777777" w:rsidR="0038450F" w:rsidRPr="00A95696" w:rsidRDefault="0038450F" w:rsidP="003701D7">
            <w:r w:rsidRPr="00A95696">
              <w:rPr>
                <w:rFonts w:hint="eastAsia"/>
              </w:rPr>
              <w:tab/>
            </w:r>
            <w:proofErr w:type="spellStart"/>
            <w:r w:rsidRPr="00A95696">
              <w:rPr>
                <w:rFonts w:hint="eastAsia"/>
              </w:rPr>
              <w:t>cout</w:t>
            </w:r>
            <w:proofErr w:type="spellEnd"/>
            <w:r w:rsidRPr="00A95696">
              <w:rPr>
                <w:rFonts w:hint="eastAsia"/>
              </w:rPr>
              <w:t>&lt;&lt;"</w:t>
            </w:r>
            <w:r w:rsidRPr="00A95696">
              <w:rPr>
                <w:rFonts w:hint="eastAsia"/>
              </w:rPr>
              <w:t>输入</w:t>
            </w:r>
            <w:r w:rsidRPr="00A95696">
              <w:rPr>
                <w:rFonts w:hint="eastAsia"/>
              </w:rPr>
              <w:t>a</w:t>
            </w:r>
            <w:r w:rsidRPr="00A95696">
              <w:rPr>
                <w:rFonts w:hint="eastAsia"/>
              </w:rPr>
              <w:t>，</w:t>
            </w:r>
            <w:r w:rsidRPr="00A95696">
              <w:rPr>
                <w:rFonts w:hint="eastAsia"/>
              </w:rPr>
              <w:t>b"&lt;&lt;</w:t>
            </w:r>
            <w:proofErr w:type="spellStart"/>
            <w:r w:rsidRPr="00A95696">
              <w:rPr>
                <w:rFonts w:hint="eastAsia"/>
              </w:rPr>
              <w:t>endl</w:t>
            </w:r>
            <w:proofErr w:type="spellEnd"/>
            <w:r w:rsidRPr="00A95696">
              <w:rPr>
                <w:rFonts w:hint="eastAsia"/>
              </w:rPr>
              <w:t>;;</w:t>
            </w:r>
          </w:p>
          <w:p w14:paraId="7968B7F4" w14:textId="77777777" w:rsidR="0038450F" w:rsidRPr="00A95696" w:rsidRDefault="0038450F" w:rsidP="003701D7">
            <w:r w:rsidRPr="00A95696">
              <w:tab/>
            </w:r>
            <w:proofErr w:type="spellStart"/>
            <w:r w:rsidRPr="00A95696">
              <w:t>cin</w:t>
            </w:r>
            <w:proofErr w:type="spellEnd"/>
            <w:r w:rsidRPr="00A95696">
              <w:t>&gt;&gt;a&gt;&gt;b;</w:t>
            </w:r>
          </w:p>
          <w:p w14:paraId="41660EC4" w14:textId="77777777" w:rsidR="0038450F" w:rsidRPr="00A95696" w:rsidRDefault="0038450F" w:rsidP="003701D7">
            <w:r w:rsidRPr="00A95696">
              <w:tab/>
              <w:t>double xxx=</w:t>
            </w:r>
            <w:proofErr w:type="spellStart"/>
            <w:r w:rsidRPr="00A95696">
              <w:t>romberg</w:t>
            </w:r>
            <w:proofErr w:type="spellEnd"/>
            <w:r w:rsidRPr="00A95696">
              <w:t>(</w:t>
            </w:r>
            <w:proofErr w:type="spellStart"/>
            <w:proofErr w:type="gramStart"/>
            <w:r w:rsidRPr="00A95696">
              <w:t>a,b</w:t>
            </w:r>
            <w:proofErr w:type="spellEnd"/>
            <w:proofErr w:type="gramEnd"/>
            <w:r w:rsidRPr="00A95696">
              <w:t>);</w:t>
            </w:r>
          </w:p>
          <w:p w14:paraId="03514A40" w14:textId="77777777" w:rsidR="0038450F" w:rsidRPr="00A95696" w:rsidRDefault="0038450F" w:rsidP="003701D7"/>
          <w:p w14:paraId="609A32F1" w14:textId="77777777" w:rsidR="0038450F" w:rsidRPr="00A95696" w:rsidRDefault="0038450F" w:rsidP="003701D7">
            <w:r w:rsidRPr="00A95696">
              <w:tab/>
            </w:r>
          </w:p>
          <w:p w14:paraId="16A14283" w14:textId="77777777" w:rsidR="0038450F" w:rsidRPr="00A95696" w:rsidRDefault="0038450F" w:rsidP="003701D7">
            <w:r w:rsidRPr="00A95696">
              <w:tab/>
            </w:r>
          </w:p>
          <w:p w14:paraId="438168D7" w14:textId="77777777" w:rsidR="0038450F" w:rsidRPr="00A95696" w:rsidRDefault="0038450F" w:rsidP="003701D7">
            <w:r w:rsidRPr="00A95696">
              <w:tab/>
            </w:r>
          </w:p>
          <w:p w14:paraId="569FE45C" w14:textId="77777777" w:rsidR="0038450F" w:rsidRPr="00A95696" w:rsidRDefault="0038450F" w:rsidP="003701D7">
            <w:r w:rsidRPr="00A95696">
              <w:tab/>
            </w:r>
            <w:proofErr w:type="spellStart"/>
            <w:r w:rsidRPr="00A95696">
              <w:t>cout</w:t>
            </w:r>
            <w:proofErr w:type="spellEnd"/>
            <w:r w:rsidRPr="00A95696">
              <w:t>&lt;&lt;</w:t>
            </w:r>
            <w:proofErr w:type="spellStart"/>
            <w:r w:rsidRPr="00A95696">
              <w:t>endl</w:t>
            </w:r>
            <w:proofErr w:type="spellEnd"/>
            <w:r w:rsidRPr="00A95696">
              <w:t>;</w:t>
            </w:r>
          </w:p>
          <w:p w14:paraId="4F08789C" w14:textId="77777777" w:rsidR="0038450F" w:rsidRPr="00A95696" w:rsidRDefault="0038450F" w:rsidP="003701D7">
            <w:r w:rsidRPr="00A95696">
              <w:rPr>
                <w:rFonts w:hint="eastAsia"/>
              </w:rPr>
              <w:tab/>
              <w:t>//</w:t>
            </w:r>
            <w:r w:rsidRPr="00A95696">
              <w:rPr>
                <w:rFonts w:hint="eastAsia"/>
              </w:rPr>
              <w:t>第二问</w:t>
            </w:r>
          </w:p>
          <w:p w14:paraId="1307D4B0" w14:textId="77777777" w:rsidR="0038450F" w:rsidRPr="00A95696" w:rsidRDefault="0038450F" w:rsidP="003701D7">
            <w:r w:rsidRPr="00A95696">
              <w:rPr>
                <w:rFonts w:hint="eastAsia"/>
              </w:rPr>
              <w:tab/>
            </w:r>
            <w:proofErr w:type="spellStart"/>
            <w:r w:rsidRPr="00A95696">
              <w:rPr>
                <w:rFonts w:hint="eastAsia"/>
              </w:rPr>
              <w:t>cout</w:t>
            </w:r>
            <w:proofErr w:type="spellEnd"/>
            <w:r w:rsidRPr="00A95696">
              <w:rPr>
                <w:rFonts w:hint="eastAsia"/>
              </w:rPr>
              <w:t>&lt;&lt;"</w:t>
            </w:r>
            <w:r w:rsidRPr="00A95696">
              <w:rPr>
                <w:rFonts w:hint="eastAsia"/>
              </w:rPr>
              <w:t>下面是求瑞士面积</w:t>
            </w:r>
            <w:r w:rsidRPr="00A95696">
              <w:rPr>
                <w:rFonts w:hint="eastAsia"/>
              </w:rPr>
              <w:t>";</w:t>
            </w:r>
          </w:p>
          <w:p w14:paraId="2E771983" w14:textId="77777777" w:rsidR="0038450F" w:rsidRPr="00A95696" w:rsidRDefault="0038450F" w:rsidP="003701D7">
            <w:r w:rsidRPr="00A95696">
              <w:tab/>
              <w:t>int n=27;</w:t>
            </w:r>
          </w:p>
          <w:p w14:paraId="2A1A8B8F" w14:textId="77777777" w:rsidR="0038450F" w:rsidRPr="00A95696" w:rsidRDefault="0038450F" w:rsidP="003701D7">
            <w:r w:rsidRPr="00A95696">
              <w:tab/>
              <w:t xml:space="preserve">double </w:t>
            </w:r>
            <w:proofErr w:type="gramStart"/>
            <w:r w:rsidRPr="00A95696">
              <w:t>x[</w:t>
            </w:r>
            <w:proofErr w:type="gramEnd"/>
            <w:r w:rsidRPr="00A95696">
              <w:t>27]={7,10.5,13,17.5,34,40.5,44.5,48,56,61,68.5,76.5,80.5,91,96,101,104,106.5,111.5,118,123.5,136.5,142,146,150,157,158};</w:t>
            </w:r>
          </w:p>
          <w:p w14:paraId="5768C60A" w14:textId="77777777" w:rsidR="0038450F" w:rsidRPr="00A95696" w:rsidRDefault="0038450F" w:rsidP="003701D7">
            <w:r w:rsidRPr="00A95696">
              <w:tab/>
              <w:t>double y1[</w:t>
            </w:r>
            <w:proofErr w:type="gramStart"/>
            <w:r w:rsidRPr="00A95696">
              <w:t>27]=</w:t>
            </w:r>
            <w:proofErr w:type="gramEnd"/>
            <w:r w:rsidRPr="00A95696">
              <w:t>{44,45,47,50,50,38,30,30,34,36,34,41,45,46,43,37,33,28,32,65,55,54,52,50,66,66,68};</w:t>
            </w:r>
          </w:p>
          <w:p w14:paraId="69824658" w14:textId="77777777" w:rsidR="0038450F" w:rsidRPr="00A95696" w:rsidRDefault="0038450F" w:rsidP="003701D7">
            <w:r w:rsidRPr="00A95696">
              <w:tab/>
              <w:t xml:space="preserve">double </w:t>
            </w:r>
            <w:r w:rsidRPr="00A95696">
              <w:lastRenderedPageBreak/>
              <w:t>y2[</w:t>
            </w:r>
            <w:proofErr w:type="gramStart"/>
            <w:r w:rsidRPr="00A95696">
              <w:t>27]=</w:t>
            </w:r>
            <w:proofErr w:type="gramEnd"/>
            <w:r w:rsidRPr="00A95696">
              <w:t>{44,59,70,72,93,100,110,110,110,117,118,116,118,118,121,124,121,121,121,122,116,83,81,82,86,85,68};</w:t>
            </w:r>
          </w:p>
          <w:p w14:paraId="45D1A092" w14:textId="77777777" w:rsidR="0038450F" w:rsidRPr="00A95696" w:rsidRDefault="0038450F" w:rsidP="003701D7">
            <w:r w:rsidRPr="00A95696">
              <w:rPr>
                <w:rFonts w:hint="eastAsia"/>
              </w:rPr>
              <w:tab/>
            </w:r>
            <w:proofErr w:type="spellStart"/>
            <w:r w:rsidRPr="00A95696">
              <w:rPr>
                <w:rFonts w:hint="eastAsia"/>
              </w:rPr>
              <w:t>cout</w:t>
            </w:r>
            <w:proofErr w:type="spellEnd"/>
            <w:r w:rsidRPr="00A95696">
              <w:rPr>
                <w:rFonts w:hint="eastAsia"/>
              </w:rPr>
              <w:t>&lt;&lt;"</w:t>
            </w:r>
            <w:r w:rsidRPr="00A95696">
              <w:rPr>
                <w:rFonts w:hint="eastAsia"/>
              </w:rPr>
              <w:t>瑞士国土面积估算为</w:t>
            </w:r>
            <w:r w:rsidRPr="00A95696">
              <w:rPr>
                <w:rFonts w:hint="eastAsia"/>
              </w:rPr>
              <w:t>"&lt;&lt;</w:t>
            </w:r>
            <w:proofErr w:type="spellStart"/>
            <w:r w:rsidRPr="00A95696">
              <w:rPr>
                <w:rFonts w:hint="eastAsia"/>
              </w:rPr>
              <w:t>switzerland</w:t>
            </w:r>
            <w:proofErr w:type="spellEnd"/>
            <w:r w:rsidRPr="00A95696">
              <w:rPr>
                <w:rFonts w:hint="eastAsia"/>
              </w:rPr>
              <w:t>(x,y1,y2,n)*4.9&lt;&lt;"</w:t>
            </w:r>
            <w:r w:rsidRPr="00A95696">
              <w:rPr>
                <w:rFonts w:hint="eastAsia"/>
              </w:rPr>
              <w:t>准确值为</w:t>
            </w:r>
            <w:r w:rsidRPr="00A95696">
              <w:rPr>
                <w:rFonts w:hint="eastAsia"/>
              </w:rPr>
              <w:t>41288"&lt;&lt;</w:t>
            </w:r>
            <w:proofErr w:type="spellStart"/>
            <w:r w:rsidRPr="00A95696">
              <w:rPr>
                <w:rFonts w:hint="eastAsia"/>
              </w:rPr>
              <w:t>endl</w:t>
            </w:r>
            <w:proofErr w:type="spellEnd"/>
            <w:r w:rsidRPr="00A95696">
              <w:rPr>
                <w:rFonts w:hint="eastAsia"/>
              </w:rPr>
              <w:t>;</w:t>
            </w:r>
          </w:p>
          <w:p w14:paraId="1609CB85" w14:textId="77777777" w:rsidR="0038450F" w:rsidRPr="00A95696" w:rsidRDefault="0038450F" w:rsidP="003701D7">
            <w:r w:rsidRPr="00A95696">
              <w:tab/>
              <w:t>return 0;</w:t>
            </w:r>
          </w:p>
          <w:p w14:paraId="10D175ED" w14:textId="77777777" w:rsidR="0038450F" w:rsidRDefault="0038450F" w:rsidP="003701D7">
            <w:r w:rsidRPr="00A95696">
              <w:t>}</w:t>
            </w:r>
          </w:p>
          <w:p w14:paraId="4EA5B8F3" w14:textId="77777777" w:rsidR="0038450F" w:rsidRPr="003701D7" w:rsidRDefault="0038450F" w:rsidP="003701D7">
            <w:pPr>
              <w:autoSpaceDE w:val="0"/>
              <w:autoSpaceDN w:val="0"/>
              <w:adjustRightInd w:val="0"/>
              <w:jc w:val="left"/>
              <w:rPr>
                <w:rStyle w:val="af1"/>
              </w:rPr>
            </w:pPr>
            <w:r w:rsidRPr="003701D7">
              <w:rPr>
                <w:rStyle w:val="af1"/>
                <w:rFonts w:hint="eastAsia"/>
              </w:rPr>
              <w:t>实验运行截图：</w:t>
            </w:r>
          </w:p>
          <w:p w14:paraId="46B5106D" w14:textId="125C11F7" w:rsidR="0038450F" w:rsidRPr="00A95696" w:rsidRDefault="0038450F" w:rsidP="003701D7">
            <w:pPr>
              <w:autoSpaceDE w:val="0"/>
              <w:autoSpaceDN w:val="0"/>
              <w:adjustRightInd w:val="0"/>
              <w:jc w:val="left"/>
              <w:rPr>
                <w:rFonts w:ascii="Arial" w:hAnsi="Arial" w:cs="Arial"/>
                <w:color w:val="000000"/>
                <w:kern w:val="0"/>
                <w:szCs w:val="21"/>
              </w:rPr>
            </w:pPr>
            <w:r w:rsidRPr="00E660D1">
              <w:rPr>
                <w:noProof/>
              </w:rPr>
              <w:drawing>
                <wp:inline distT="0" distB="0" distL="0" distR="0" wp14:anchorId="0BC1291B" wp14:editId="16164684">
                  <wp:extent cx="5799726" cy="3051971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1463" cy="3079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4410BF" w14:textId="77777777" w:rsidR="0038450F" w:rsidRPr="00A95696" w:rsidRDefault="0038450F" w:rsidP="003701D7">
            <w:pPr>
              <w:autoSpaceDE w:val="0"/>
              <w:autoSpaceDN w:val="0"/>
              <w:adjustRightInd w:val="0"/>
              <w:ind w:firstLineChars="1850" w:firstLine="3885"/>
              <w:jc w:val="left"/>
              <w:rPr>
                <w:rFonts w:ascii="Arial" w:hAnsi="Arial" w:cs="Arial"/>
                <w:color w:val="000000"/>
                <w:kern w:val="0"/>
                <w:szCs w:val="21"/>
              </w:rPr>
            </w:pPr>
          </w:p>
        </w:tc>
      </w:tr>
      <w:tr w:rsidR="0038450F" w:rsidRPr="00E019B0" w14:paraId="0A6E6064" w14:textId="77777777" w:rsidTr="0038450F">
        <w:trPr>
          <w:gridBefore w:val="1"/>
          <w:wBefore w:w="108" w:type="dxa"/>
          <w:trHeight w:val="455"/>
        </w:trPr>
        <w:tc>
          <w:tcPr>
            <w:tcW w:w="9356" w:type="dxa"/>
            <w:gridSpan w:val="9"/>
          </w:tcPr>
          <w:p w14:paraId="47E7588E" w14:textId="77777777" w:rsidR="0038450F" w:rsidRDefault="0038450F" w:rsidP="003701D7">
            <w:pPr>
              <w:pStyle w:val="af"/>
            </w:pPr>
            <w:bookmarkStart w:id="12" w:name="_Toc54727837"/>
            <w:r>
              <w:rPr>
                <w:rFonts w:hint="eastAsia"/>
              </w:rPr>
              <w:lastRenderedPageBreak/>
              <w:t>实验</w:t>
            </w:r>
            <w:r>
              <w:t>总结</w:t>
            </w:r>
            <w:bookmarkEnd w:id="12"/>
          </w:p>
          <w:p w14:paraId="4B5EAF0D" w14:textId="2743FB76" w:rsidR="0038450F" w:rsidRPr="00E019B0" w:rsidRDefault="0038450F" w:rsidP="003701D7">
            <w:pPr>
              <w:numPr>
                <w:ilvl w:val="0"/>
                <w:numId w:val="10"/>
              </w:numPr>
              <w:rPr>
                <w:rFonts w:ascii="黑体" w:eastAsia="黑体"/>
                <w:sz w:val="24"/>
              </w:rPr>
            </w:pPr>
          </w:p>
        </w:tc>
      </w:tr>
      <w:tr w:rsidR="0038450F" w14:paraId="0FCC8453" w14:textId="77777777" w:rsidTr="0038450F">
        <w:trPr>
          <w:gridBefore w:val="1"/>
          <w:wBefore w:w="108" w:type="dxa"/>
          <w:trHeight w:val="455"/>
        </w:trPr>
        <w:tc>
          <w:tcPr>
            <w:tcW w:w="9356" w:type="dxa"/>
            <w:gridSpan w:val="9"/>
          </w:tcPr>
          <w:p w14:paraId="47748790" w14:textId="77777777" w:rsidR="0038450F" w:rsidRPr="00980780" w:rsidRDefault="0038450F" w:rsidP="003701D7">
            <w:pPr>
              <w:rPr>
                <w:rFonts w:ascii="黑体" w:eastAsia="黑体"/>
                <w:sz w:val="24"/>
                <w:lang w:val="es-ES"/>
              </w:rPr>
            </w:pPr>
            <w:r w:rsidRPr="00E92F88">
              <w:rPr>
                <w:rFonts w:ascii="黑体" w:eastAsia="黑体" w:hint="eastAsia"/>
                <w:sz w:val="24"/>
              </w:rPr>
              <w:t>五、教师评语</w:t>
            </w:r>
            <w:r w:rsidRPr="00980780">
              <w:rPr>
                <w:rFonts w:ascii="黑体" w:eastAsia="黑体" w:hint="eastAsia"/>
                <w:sz w:val="24"/>
                <w:lang w:val="es-ES"/>
              </w:rPr>
              <w:t>（</w:t>
            </w:r>
            <w:r w:rsidRPr="00E92F88">
              <w:rPr>
                <w:rFonts w:ascii="黑体" w:eastAsia="黑体" w:hint="eastAsia"/>
                <w:sz w:val="24"/>
              </w:rPr>
              <w:t>或成绩</w:t>
            </w:r>
            <w:r w:rsidRPr="00980780">
              <w:rPr>
                <w:rFonts w:ascii="黑体" w:eastAsia="黑体" w:hint="eastAsia"/>
                <w:sz w:val="24"/>
                <w:lang w:val="es-ES"/>
              </w:rPr>
              <w:t>）</w:t>
            </w:r>
          </w:p>
          <w:p w14:paraId="5C8171BB" w14:textId="77777777" w:rsidR="0038450F" w:rsidRPr="00980780" w:rsidRDefault="0038450F" w:rsidP="003701D7">
            <w:pPr>
              <w:rPr>
                <w:lang w:val="es-ES"/>
              </w:rPr>
            </w:pPr>
          </w:p>
          <w:p w14:paraId="6CF50BA4" w14:textId="77777777" w:rsidR="0038450F" w:rsidRDefault="0038450F" w:rsidP="003701D7">
            <w:pPr>
              <w:ind w:left="7665" w:hangingChars="3650" w:hanging="7665"/>
              <w:jc w:val="left"/>
            </w:pPr>
            <w:r w:rsidRPr="00980780">
              <w:rPr>
                <w:rFonts w:hint="eastAsia"/>
                <w:lang w:val="es-ES"/>
              </w:rPr>
              <w:t xml:space="preserve">                                                        </w:t>
            </w:r>
            <w:r>
              <w:rPr>
                <w:rFonts w:hint="eastAsia"/>
                <w:lang w:val="es-ES"/>
              </w:rPr>
              <w:t xml:space="preserve">    </w:t>
            </w:r>
            <w:r w:rsidRPr="00980780">
              <w:rPr>
                <w:rFonts w:hint="eastAsia"/>
                <w:lang w:val="es-ES"/>
              </w:rPr>
              <w:t xml:space="preserve"> </w:t>
            </w:r>
            <w:r>
              <w:rPr>
                <w:rFonts w:hint="eastAsia"/>
              </w:rPr>
              <w:t>教师签字</w:t>
            </w:r>
            <w:r w:rsidRPr="00980780">
              <w:rPr>
                <w:rFonts w:hint="eastAsia"/>
                <w:lang w:val="es-ES"/>
              </w:rPr>
              <w:t xml:space="preserve"> </w:t>
            </w:r>
            <w:r w:rsidRPr="00980780">
              <w:rPr>
                <w:rFonts w:hint="eastAsia"/>
                <w:lang w:val="es-ES"/>
              </w:rPr>
              <w:t>：</w:t>
            </w:r>
            <w:r>
              <w:rPr>
                <w:rFonts w:hint="eastAsia"/>
              </w:rPr>
              <w:t xml:space="preserve"> </w:t>
            </w:r>
          </w:p>
        </w:tc>
      </w:tr>
      <w:tr w:rsidR="0038450F" w14:paraId="597E6834" w14:textId="77777777" w:rsidTr="0038450F">
        <w:trPr>
          <w:gridBefore w:val="1"/>
          <w:wBefore w:w="108" w:type="dxa"/>
          <w:trHeight w:val="455"/>
        </w:trPr>
        <w:tc>
          <w:tcPr>
            <w:tcW w:w="9356" w:type="dxa"/>
            <w:gridSpan w:val="9"/>
          </w:tcPr>
          <w:p w14:paraId="32B46BCD" w14:textId="77777777" w:rsidR="0038450F" w:rsidRDefault="0038450F" w:rsidP="003701D7">
            <w:pPr>
              <w:rPr>
                <w:rFonts w:ascii="黑体" w:eastAsia="黑体"/>
                <w:sz w:val="24"/>
              </w:rPr>
            </w:pPr>
          </w:p>
          <w:p w14:paraId="47F26ABC" w14:textId="77777777" w:rsidR="0038450F" w:rsidRDefault="0038450F" w:rsidP="003701D7">
            <w:pPr>
              <w:rPr>
                <w:rFonts w:ascii="黑体" w:eastAsia="黑体"/>
                <w:sz w:val="24"/>
              </w:rPr>
            </w:pPr>
          </w:p>
          <w:p w14:paraId="1E099AA5" w14:textId="77777777" w:rsidR="0038450F" w:rsidRDefault="0038450F" w:rsidP="003701D7">
            <w:pPr>
              <w:rPr>
                <w:rFonts w:ascii="黑体" w:eastAsia="黑体"/>
                <w:sz w:val="24"/>
              </w:rPr>
            </w:pPr>
          </w:p>
          <w:p w14:paraId="19BD4AEC" w14:textId="77777777" w:rsidR="0038450F" w:rsidRDefault="0038450F" w:rsidP="003701D7">
            <w:pPr>
              <w:rPr>
                <w:rFonts w:ascii="黑体" w:eastAsia="黑体"/>
                <w:sz w:val="24"/>
              </w:rPr>
            </w:pPr>
          </w:p>
          <w:p w14:paraId="4C548DA1" w14:textId="77777777" w:rsidR="0038450F" w:rsidRDefault="0038450F" w:rsidP="003701D7">
            <w:pPr>
              <w:rPr>
                <w:rFonts w:ascii="黑体" w:eastAsia="黑体"/>
                <w:sz w:val="24"/>
              </w:rPr>
            </w:pPr>
          </w:p>
          <w:p w14:paraId="03452200" w14:textId="77777777" w:rsidR="0038450F" w:rsidRDefault="0038450F" w:rsidP="003701D7">
            <w:pPr>
              <w:rPr>
                <w:rFonts w:ascii="黑体" w:eastAsia="黑体"/>
                <w:sz w:val="24"/>
              </w:rPr>
            </w:pPr>
          </w:p>
          <w:p w14:paraId="4ADDD0ED" w14:textId="77777777" w:rsidR="0038450F" w:rsidRDefault="0038450F" w:rsidP="003701D7">
            <w:pPr>
              <w:rPr>
                <w:rFonts w:ascii="黑体" w:eastAsia="黑体"/>
                <w:sz w:val="24"/>
              </w:rPr>
            </w:pPr>
          </w:p>
          <w:p w14:paraId="63884A86" w14:textId="77777777" w:rsidR="0038450F" w:rsidRDefault="0038450F" w:rsidP="003701D7">
            <w:pPr>
              <w:rPr>
                <w:rFonts w:ascii="黑体" w:eastAsia="黑体"/>
                <w:sz w:val="24"/>
              </w:rPr>
            </w:pPr>
          </w:p>
          <w:p w14:paraId="552063B4" w14:textId="77777777" w:rsidR="0038450F" w:rsidRDefault="0038450F" w:rsidP="003701D7">
            <w:pPr>
              <w:rPr>
                <w:rFonts w:ascii="黑体" w:eastAsia="黑体"/>
                <w:sz w:val="24"/>
              </w:rPr>
            </w:pPr>
          </w:p>
          <w:p w14:paraId="7D27D954" w14:textId="77777777" w:rsidR="0038450F" w:rsidRDefault="0038450F" w:rsidP="003701D7">
            <w:pPr>
              <w:rPr>
                <w:rFonts w:ascii="黑体" w:eastAsia="黑体"/>
                <w:sz w:val="24"/>
              </w:rPr>
            </w:pPr>
          </w:p>
          <w:p w14:paraId="5516D086" w14:textId="77777777" w:rsidR="0038450F" w:rsidRDefault="0038450F" w:rsidP="003701D7">
            <w:pPr>
              <w:rPr>
                <w:rFonts w:ascii="黑体" w:eastAsia="黑体"/>
                <w:sz w:val="24"/>
              </w:rPr>
            </w:pPr>
          </w:p>
          <w:p w14:paraId="2F660BAE" w14:textId="77777777" w:rsidR="0038450F" w:rsidRDefault="0038450F" w:rsidP="003701D7">
            <w:pPr>
              <w:rPr>
                <w:rFonts w:ascii="黑体" w:eastAsia="黑体"/>
                <w:sz w:val="24"/>
              </w:rPr>
            </w:pPr>
          </w:p>
          <w:p w14:paraId="019558DB" w14:textId="674A7B38" w:rsidR="0038450F" w:rsidRPr="00E92F88" w:rsidRDefault="0038450F" w:rsidP="003701D7">
            <w:pPr>
              <w:rPr>
                <w:rFonts w:ascii="黑体" w:eastAsia="黑体"/>
                <w:sz w:val="24"/>
              </w:rPr>
            </w:pPr>
          </w:p>
        </w:tc>
      </w:tr>
      <w:tr w:rsidR="0038450F" w14:paraId="48E21DB0" w14:textId="77777777" w:rsidTr="0038450F">
        <w:trPr>
          <w:gridAfter w:val="2"/>
          <w:wAfter w:w="142" w:type="dxa"/>
          <w:trHeight w:val="455"/>
        </w:trPr>
        <w:tc>
          <w:tcPr>
            <w:tcW w:w="1989" w:type="dxa"/>
            <w:gridSpan w:val="2"/>
            <w:vAlign w:val="center"/>
          </w:tcPr>
          <w:p w14:paraId="29976829" w14:textId="77777777" w:rsidR="0038450F" w:rsidRDefault="0038450F" w:rsidP="003701D7">
            <w:pPr>
              <w:jc w:val="center"/>
              <w:rPr>
                <w:rFonts w:ascii="黑体" w:eastAsia="黑体"/>
                <w:color w:val="000000"/>
                <w:sz w:val="24"/>
              </w:rPr>
            </w:pPr>
            <w:r>
              <w:rPr>
                <w:rFonts w:ascii="黑体" w:eastAsia="黑体" w:hint="eastAsia"/>
                <w:color w:val="000000"/>
                <w:sz w:val="24"/>
              </w:rPr>
              <w:t>实验项目名称</w:t>
            </w:r>
          </w:p>
        </w:tc>
        <w:tc>
          <w:tcPr>
            <w:tcW w:w="7333" w:type="dxa"/>
            <w:gridSpan w:val="6"/>
            <w:vAlign w:val="center"/>
          </w:tcPr>
          <w:p w14:paraId="3083BC78" w14:textId="77777777" w:rsidR="0038450F" w:rsidRDefault="0038450F" w:rsidP="003701D7">
            <w:pPr>
              <w:ind w:firstLineChars="500" w:firstLine="1200"/>
              <w:rPr>
                <w:rFonts w:ascii="黑体" w:eastAsia="黑体"/>
                <w:color w:val="000000"/>
                <w:sz w:val="24"/>
              </w:rPr>
            </w:pPr>
            <w:r>
              <w:rPr>
                <w:rFonts w:ascii="黑体" w:eastAsia="黑体" w:hint="eastAsia"/>
                <w:color w:val="000000"/>
                <w:sz w:val="24"/>
              </w:rPr>
              <w:t>利用欧拉算法等求出数值解</w:t>
            </w:r>
          </w:p>
        </w:tc>
      </w:tr>
      <w:tr w:rsidR="0038450F" w14:paraId="0A4BF0A2" w14:textId="77777777" w:rsidTr="0038450F">
        <w:trPr>
          <w:gridAfter w:val="2"/>
          <w:wAfter w:w="142" w:type="dxa"/>
          <w:trHeight w:val="677"/>
        </w:trPr>
        <w:tc>
          <w:tcPr>
            <w:tcW w:w="9322" w:type="dxa"/>
            <w:gridSpan w:val="8"/>
            <w:vAlign w:val="center"/>
          </w:tcPr>
          <w:p w14:paraId="2599B777" w14:textId="77777777" w:rsidR="0038450F" w:rsidRDefault="0038450F" w:rsidP="003701D7">
            <w:pPr>
              <w:jc w:val="left"/>
              <w:rPr>
                <w:rStyle w:val="v12style2"/>
                <w:rFonts w:ascii="黑体" w:eastAsia="黑体"/>
                <w:b/>
                <w:sz w:val="30"/>
                <w:szCs w:val="30"/>
              </w:rPr>
            </w:pPr>
            <w:r>
              <w:rPr>
                <w:rFonts w:ascii="黑体" w:eastAsia="黑体" w:hint="eastAsia"/>
                <w:sz w:val="30"/>
                <w:szCs w:val="30"/>
              </w:rPr>
              <w:lastRenderedPageBreak/>
              <w:t>一、实验名称：</w:t>
            </w:r>
          </w:p>
          <w:p w14:paraId="1520117F" w14:textId="77777777" w:rsidR="0038450F" w:rsidRDefault="0038450F" w:rsidP="003701D7">
            <w:pPr>
              <w:pStyle w:val="1"/>
              <w:rPr>
                <w:color w:val="000000"/>
                <w:sz w:val="24"/>
              </w:rPr>
            </w:pPr>
            <w:bookmarkStart w:id="13" w:name="_Toc54727838"/>
            <w:r>
              <w:rPr>
                <w:rStyle w:val="v12style2"/>
                <w:rFonts w:ascii="黑体" w:eastAsia="黑体" w:hint="eastAsia"/>
                <w:sz w:val="28"/>
                <w:szCs w:val="28"/>
              </w:rPr>
              <w:t>实验三   数值微分</w:t>
            </w:r>
            <w:bookmarkEnd w:id="13"/>
          </w:p>
        </w:tc>
      </w:tr>
      <w:tr w:rsidR="0038450F" w:rsidRPr="00D068ED" w14:paraId="4179A02E" w14:textId="77777777" w:rsidTr="0038450F">
        <w:trPr>
          <w:gridAfter w:val="2"/>
          <w:wAfter w:w="142" w:type="dxa"/>
          <w:trHeight w:val="455"/>
        </w:trPr>
        <w:tc>
          <w:tcPr>
            <w:tcW w:w="9322" w:type="dxa"/>
            <w:gridSpan w:val="8"/>
          </w:tcPr>
          <w:p w14:paraId="1E5B32DF" w14:textId="77777777" w:rsidR="0038450F" w:rsidRDefault="0038450F" w:rsidP="003701D7">
            <w:pPr>
              <w:pStyle w:val="af"/>
            </w:pPr>
            <w:bookmarkStart w:id="14" w:name="_Toc54727839"/>
            <w:r>
              <w:rPr>
                <w:rFonts w:hint="eastAsia"/>
              </w:rPr>
              <w:t>实验目的：</w:t>
            </w:r>
            <w:bookmarkEnd w:id="14"/>
          </w:p>
          <w:p w14:paraId="2BBB5B72" w14:textId="77777777" w:rsidR="0038450F" w:rsidRDefault="0038450F" w:rsidP="003701D7">
            <w:pPr>
              <w:numPr>
                <w:ilvl w:val="1"/>
                <w:numId w:val="5"/>
              </w:numPr>
              <w:tabs>
                <w:tab w:val="right" w:pos="8312"/>
              </w:tabs>
              <w:snapToGrid w:val="0"/>
              <w:spacing w:line="400" w:lineRule="exact"/>
              <w:rPr>
                <w:rStyle w:val="v9"/>
                <w:rFonts w:ascii="宋体" w:hAnsi="宋体"/>
                <w:szCs w:val="21"/>
              </w:rPr>
            </w:pPr>
            <w:r>
              <w:rPr>
                <w:rStyle w:val="v9"/>
                <w:rFonts w:ascii="宋体" w:hAnsi="宋体" w:hint="eastAsia"/>
                <w:szCs w:val="21"/>
              </w:rPr>
              <w:t>熟悉数值微分中Euler法，改进Euler法，Rung-</w:t>
            </w:r>
            <w:proofErr w:type="spellStart"/>
            <w:r>
              <w:rPr>
                <w:rStyle w:val="v9"/>
                <w:rFonts w:ascii="宋体" w:hAnsi="宋体" w:hint="eastAsia"/>
                <w:szCs w:val="21"/>
              </w:rPr>
              <w:t>Kutta</w:t>
            </w:r>
            <w:proofErr w:type="spellEnd"/>
            <w:r>
              <w:rPr>
                <w:rStyle w:val="v9"/>
                <w:rFonts w:ascii="宋体" w:hAnsi="宋体" w:hint="eastAsia"/>
                <w:szCs w:val="21"/>
              </w:rPr>
              <w:t>方法；</w:t>
            </w:r>
          </w:p>
          <w:p w14:paraId="4DAFF45D" w14:textId="77777777" w:rsidR="0038450F" w:rsidRDefault="0038450F" w:rsidP="003701D7">
            <w:pPr>
              <w:numPr>
                <w:ilvl w:val="1"/>
                <w:numId w:val="5"/>
              </w:numPr>
              <w:tabs>
                <w:tab w:val="right" w:pos="8312"/>
              </w:tabs>
              <w:snapToGrid w:val="0"/>
              <w:spacing w:line="400" w:lineRule="exact"/>
              <w:rPr>
                <w:rStyle w:val="v9"/>
                <w:rFonts w:ascii="宋体" w:hAnsi="宋体"/>
                <w:szCs w:val="21"/>
              </w:rPr>
            </w:pPr>
            <w:r>
              <w:rPr>
                <w:rStyle w:val="v9"/>
                <w:rFonts w:ascii="宋体" w:hAnsi="宋体" w:hint="eastAsia"/>
                <w:szCs w:val="21"/>
              </w:rPr>
              <w:t>能编程实现Euler法，改进Euler法，Rung-</w:t>
            </w:r>
            <w:proofErr w:type="spellStart"/>
            <w:r>
              <w:rPr>
                <w:rStyle w:val="v9"/>
                <w:rFonts w:ascii="宋体" w:hAnsi="宋体" w:hint="eastAsia"/>
                <w:szCs w:val="21"/>
              </w:rPr>
              <w:t>Kutta</w:t>
            </w:r>
            <w:proofErr w:type="spellEnd"/>
            <w:r>
              <w:rPr>
                <w:rStyle w:val="v9"/>
                <w:rFonts w:ascii="宋体" w:hAnsi="宋体" w:hint="eastAsia"/>
                <w:szCs w:val="21"/>
              </w:rPr>
              <w:t>方法；</w:t>
            </w:r>
          </w:p>
          <w:p w14:paraId="723E665A" w14:textId="77777777" w:rsidR="0038450F" w:rsidRDefault="0038450F" w:rsidP="003701D7">
            <w:pPr>
              <w:numPr>
                <w:ilvl w:val="1"/>
                <w:numId w:val="5"/>
              </w:numPr>
              <w:tabs>
                <w:tab w:val="right" w:pos="8312"/>
              </w:tabs>
              <w:snapToGrid w:val="0"/>
              <w:spacing w:line="400" w:lineRule="exact"/>
              <w:rPr>
                <w:rStyle w:val="v9"/>
                <w:rFonts w:ascii="宋体" w:hAnsi="宋体"/>
                <w:szCs w:val="21"/>
              </w:rPr>
            </w:pPr>
            <w:r>
              <w:rPr>
                <w:rStyle w:val="v9"/>
                <w:rFonts w:ascii="宋体" w:hAnsi="宋体" w:hint="eastAsia"/>
                <w:szCs w:val="21"/>
              </w:rPr>
              <w:t>通过实验结果分析各个算法的优缺点;</w:t>
            </w:r>
          </w:p>
          <w:p w14:paraId="5EE99157" w14:textId="77777777" w:rsidR="0038450F" w:rsidRPr="00D068ED" w:rsidRDefault="0038450F" w:rsidP="003701D7">
            <w:pPr>
              <w:numPr>
                <w:ilvl w:val="1"/>
                <w:numId w:val="5"/>
              </w:numPr>
              <w:tabs>
                <w:tab w:val="right" w:pos="8312"/>
              </w:tabs>
              <w:snapToGrid w:val="0"/>
              <w:spacing w:line="400" w:lineRule="exact"/>
              <w:rPr>
                <w:rStyle w:val="v9"/>
                <w:rFonts w:ascii="宋体" w:hAnsi="宋体"/>
                <w:szCs w:val="21"/>
              </w:rPr>
            </w:pPr>
            <w:r>
              <w:rPr>
                <w:rStyle w:val="v9"/>
                <w:rFonts w:ascii="宋体" w:hAnsi="宋体" w:hint="eastAsia"/>
                <w:szCs w:val="21"/>
              </w:rPr>
              <w:t>明确步长对算法的影响并理解变步长的Rung-</w:t>
            </w:r>
            <w:proofErr w:type="spellStart"/>
            <w:r>
              <w:rPr>
                <w:rStyle w:val="v9"/>
                <w:rFonts w:ascii="宋体" w:hAnsi="宋体" w:hint="eastAsia"/>
                <w:szCs w:val="21"/>
              </w:rPr>
              <w:t>Kutta</w:t>
            </w:r>
            <w:proofErr w:type="spellEnd"/>
            <w:r>
              <w:rPr>
                <w:rStyle w:val="v9"/>
                <w:rFonts w:ascii="宋体" w:hAnsi="宋体" w:hint="eastAsia"/>
                <w:szCs w:val="21"/>
              </w:rPr>
              <w:t>方法</w:t>
            </w:r>
          </w:p>
        </w:tc>
      </w:tr>
      <w:tr w:rsidR="0038450F" w:rsidRPr="00754459" w14:paraId="7E3C67F0" w14:textId="77777777" w:rsidTr="0038450F">
        <w:trPr>
          <w:gridAfter w:val="2"/>
          <w:wAfter w:w="142" w:type="dxa"/>
          <w:trHeight w:val="455"/>
        </w:trPr>
        <w:tc>
          <w:tcPr>
            <w:tcW w:w="9322" w:type="dxa"/>
            <w:gridSpan w:val="8"/>
          </w:tcPr>
          <w:p w14:paraId="7202DBED" w14:textId="77777777" w:rsidR="0038450F" w:rsidRDefault="0038450F" w:rsidP="003701D7">
            <w:pPr>
              <w:pStyle w:val="af"/>
            </w:pPr>
            <w:bookmarkStart w:id="15" w:name="_Toc54727840"/>
            <w:r>
              <w:rPr>
                <w:rFonts w:hint="eastAsia"/>
              </w:rPr>
              <w:t>实验内容及要求：</w:t>
            </w:r>
            <w:bookmarkEnd w:id="15"/>
          </w:p>
          <w:p w14:paraId="72BBFD6B" w14:textId="77777777" w:rsidR="0038450F" w:rsidRDefault="0038450F" w:rsidP="0038450F">
            <w:pPr>
              <w:numPr>
                <w:ilvl w:val="0"/>
                <w:numId w:val="12"/>
              </w:numPr>
              <w:ind w:left="420"/>
              <w:rPr>
                <w:szCs w:val="21"/>
              </w:rPr>
            </w:pPr>
            <w:r>
              <w:rPr>
                <w:szCs w:val="21"/>
              </w:rPr>
              <w:object w:dxaOrig="1620" w:dyaOrig="1080" w14:anchorId="23D335D5">
                <v:shape id="对象 23" o:spid="_x0000_i1043" type="#_x0000_t75" style="width:81.25pt;height:54.2pt;mso-position-horizontal-relative:page;mso-position-vertical-relative:page" o:ole="">
                  <v:imagedata r:id="rId49" o:title=""/>
                </v:shape>
                <o:OLEObject Type="Embed" ProgID="Equation.3" ShapeID="对象 23" DrawAspect="Content" ObjectID="_1700494512" r:id="rId50"/>
              </w:object>
            </w:r>
            <w:r>
              <w:rPr>
                <w:rFonts w:hint="eastAsia"/>
                <w:szCs w:val="21"/>
              </w:rPr>
              <w:t xml:space="preserve">  0 &lt; x&lt;1</w:t>
            </w:r>
          </w:p>
          <w:p w14:paraId="30F5E87C" w14:textId="77777777" w:rsidR="0038450F" w:rsidRDefault="0038450F" w:rsidP="003701D7">
            <w:pPr>
              <w:ind w:left="420"/>
              <w:rPr>
                <w:szCs w:val="21"/>
              </w:rPr>
            </w:pPr>
            <w:r>
              <w:rPr>
                <w:rFonts w:hint="eastAsia"/>
                <w:szCs w:val="21"/>
              </w:rPr>
              <w:t>取</w:t>
            </w:r>
            <w:r>
              <w:rPr>
                <w:rFonts w:hint="eastAsia"/>
                <w:szCs w:val="21"/>
              </w:rPr>
              <w:t>h=0.1</w:t>
            </w:r>
            <w:r>
              <w:rPr>
                <w:rFonts w:hint="eastAsia"/>
                <w:szCs w:val="21"/>
              </w:rPr>
              <w:t>时用</w:t>
            </w:r>
            <w:r>
              <w:rPr>
                <w:rFonts w:hint="eastAsia"/>
                <w:szCs w:val="21"/>
              </w:rPr>
              <w:t>Euler</w:t>
            </w:r>
            <w:r>
              <w:rPr>
                <w:rFonts w:hint="eastAsia"/>
                <w:szCs w:val="21"/>
              </w:rPr>
              <w:t>法，改进</w:t>
            </w:r>
            <w:r>
              <w:rPr>
                <w:rFonts w:hint="eastAsia"/>
                <w:szCs w:val="21"/>
              </w:rPr>
              <w:t>Euler</w:t>
            </w:r>
            <w:r>
              <w:rPr>
                <w:rFonts w:hint="eastAsia"/>
                <w:szCs w:val="21"/>
              </w:rPr>
              <w:t>法，</w:t>
            </w:r>
            <w:r>
              <w:rPr>
                <w:rFonts w:hint="eastAsia"/>
                <w:szCs w:val="21"/>
              </w:rPr>
              <w:t>Rung-</w:t>
            </w:r>
            <w:proofErr w:type="spellStart"/>
            <w:r>
              <w:rPr>
                <w:rFonts w:hint="eastAsia"/>
                <w:szCs w:val="21"/>
              </w:rPr>
              <w:t>Kutta</w:t>
            </w:r>
            <w:proofErr w:type="spellEnd"/>
            <w:r>
              <w:rPr>
                <w:rFonts w:hint="eastAsia"/>
                <w:szCs w:val="21"/>
              </w:rPr>
              <w:t>方法求其数值解并与精确解进行比较。</w:t>
            </w:r>
          </w:p>
          <w:p w14:paraId="64E4A533" w14:textId="77777777" w:rsidR="0038450F" w:rsidRDefault="0038450F" w:rsidP="003701D7">
            <w:pPr>
              <w:ind w:left="420"/>
              <w:rPr>
                <w:szCs w:val="21"/>
              </w:rPr>
            </w:pPr>
            <w:r>
              <w:rPr>
                <w:rFonts w:hint="eastAsia"/>
                <w:szCs w:val="21"/>
              </w:rPr>
              <w:t>输入：求解区间，初值，数值解个数</w:t>
            </w:r>
          </w:p>
          <w:p w14:paraId="32A292A9" w14:textId="77777777" w:rsidR="0038450F" w:rsidRDefault="0038450F" w:rsidP="003701D7">
            <w:pPr>
              <w:ind w:left="420"/>
              <w:rPr>
                <w:szCs w:val="21"/>
              </w:rPr>
            </w:pPr>
            <w:r>
              <w:rPr>
                <w:rFonts w:hint="eastAsia"/>
                <w:szCs w:val="21"/>
              </w:rPr>
              <w:t>输出：数值解</w:t>
            </w:r>
          </w:p>
          <w:p w14:paraId="21E11DE9" w14:textId="77777777" w:rsidR="0038450F" w:rsidRDefault="0038450F" w:rsidP="003701D7">
            <w:pPr>
              <w:ind w:left="420"/>
              <w:rPr>
                <w:szCs w:val="21"/>
              </w:rPr>
            </w:pPr>
          </w:p>
          <w:p w14:paraId="5445362E" w14:textId="77777777" w:rsidR="0038450F" w:rsidRPr="00754459" w:rsidRDefault="0038450F" w:rsidP="003701D7">
            <w:pPr>
              <w:rPr>
                <w:rFonts w:ascii="黑体" w:eastAsia="黑体"/>
                <w:sz w:val="24"/>
              </w:rPr>
            </w:pPr>
            <w:r>
              <w:rPr>
                <w:rFonts w:hint="eastAsia"/>
                <w:szCs w:val="21"/>
              </w:rPr>
              <w:t xml:space="preserve"> </w:t>
            </w:r>
          </w:p>
        </w:tc>
      </w:tr>
      <w:tr w:rsidR="0038450F" w:rsidRPr="00754459" w14:paraId="7F600361" w14:textId="77777777" w:rsidTr="0038450F">
        <w:trPr>
          <w:gridAfter w:val="2"/>
          <w:wAfter w:w="142" w:type="dxa"/>
          <w:trHeight w:val="455"/>
        </w:trPr>
        <w:tc>
          <w:tcPr>
            <w:tcW w:w="9322" w:type="dxa"/>
            <w:gridSpan w:val="8"/>
          </w:tcPr>
          <w:p w14:paraId="6E6C4B3C" w14:textId="77777777" w:rsidR="0038450F" w:rsidRDefault="0038450F" w:rsidP="003701D7">
            <w:pPr>
              <w:pStyle w:val="af"/>
            </w:pPr>
            <w:bookmarkStart w:id="16" w:name="_Toc54727841"/>
            <w:r>
              <w:t>实验原理及</w:t>
            </w:r>
            <w:r>
              <w:rPr>
                <w:rFonts w:hint="eastAsia"/>
              </w:rPr>
              <w:t>算法描述：</w:t>
            </w:r>
            <w:bookmarkEnd w:id="16"/>
          </w:p>
          <w:p w14:paraId="4B8F301C" w14:textId="77777777" w:rsidR="0038450F" w:rsidRDefault="0038450F" w:rsidP="0038450F">
            <w:pPr>
              <w:numPr>
                <w:ilvl w:val="0"/>
                <w:numId w:val="13"/>
              </w:numPr>
              <w:tabs>
                <w:tab w:val="left" w:pos="645"/>
              </w:tabs>
              <w:ind w:firstLineChars="200" w:firstLine="482"/>
              <w:rPr>
                <w:rFonts w:ascii="等线" w:hAnsi="等线"/>
                <w:b/>
                <w:bCs/>
                <w:sz w:val="24"/>
              </w:rPr>
            </w:pPr>
            <w:r>
              <w:rPr>
                <w:rFonts w:ascii="等线" w:hAnsi="等线" w:hint="eastAsia"/>
                <w:b/>
                <w:bCs/>
                <w:sz w:val="24"/>
              </w:rPr>
              <w:t>原理：</w:t>
            </w:r>
          </w:p>
          <w:p w14:paraId="4F3590FD" w14:textId="77777777" w:rsidR="0038450F" w:rsidRDefault="0038450F" w:rsidP="003701D7">
            <w:pPr>
              <w:tabs>
                <w:tab w:val="left" w:pos="645"/>
              </w:tabs>
              <w:ind w:firstLineChars="200" w:firstLine="480"/>
              <w:rPr>
                <w:rFonts w:ascii="等线" w:hAnsi="等线"/>
                <w:sz w:val="24"/>
              </w:rPr>
            </w:pPr>
            <w:r>
              <w:rPr>
                <w:rFonts w:ascii="等线" w:hAnsi="等线" w:hint="eastAsia"/>
                <w:sz w:val="24"/>
              </w:rPr>
              <w:t>在许多科学技术问题中，建立的模型常常以常微分方程的形式表示。然而，除了少数特殊类型的常微分方程能用解析方法求其精确解外，要给出一般方程解析解的表达式是困难的。所以只能用近似方法求其数值解，在实际工作中常用计算机求常微分方程的数值解。所谓常微分方程的数值解即对于常微分方程初值问题</w:t>
            </w:r>
            <w:r>
              <w:rPr>
                <w:rFonts w:ascii="等线" w:hAnsi="等线" w:hint="eastAsia"/>
                <w:sz w:val="24"/>
              </w:rPr>
              <w:object w:dxaOrig="1399" w:dyaOrig="759" w14:anchorId="78C4FFC6">
                <v:shape id="对象 28" o:spid="_x0000_i1044" type="#_x0000_t75" style="width:70.55pt;height:37.8pt;mso-position-horizontal-relative:page;mso-position-vertical-relative:page" o:ole="">
                  <v:imagedata r:id="rId51" o:title=""/>
                </v:shape>
                <o:OLEObject Type="Embed" ProgID="Equation.3" ShapeID="对象 28" DrawAspect="Content" ObjectID="_1700494513" r:id="rId52"/>
              </w:object>
            </w:r>
            <w:r>
              <w:rPr>
                <w:rFonts w:ascii="等线" w:hAnsi="等线" w:hint="eastAsia"/>
                <w:sz w:val="24"/>
              </w:rPr>
              <w:t>计算出在一系列节点</w:t>
            </w:r>
            <w:r>
              <w:rPr>
                <w:rFonts w:ascii="等线" w:hAnsi="等线" w:hint="eastAsia"/>
                <w:sz w:val="24"/>
              </w:rPr>
              <w:t xml:space="preserve"> a = x0&lt; x1&lt;</w:t>
            </w:r>
            <w:r>
              <w:rPr>
                <w:rFonts w:ascii="等线" w:hAnsi="等线" w:hint="eastAsia"/>
                <w:sz w:val="24"/>
              </w:rPr>
              <w:t>…</w:t>
            </w:r>
            <w:r>
              <w:rPr>
                <w:rFonts w:ascii="等线" w:hAnsi="等线" w:hint="eastAsia"/>
                <w:sz w:val="24"/>
              </w:rPr>
              <w:t xml:space="preserve">&lt; </w:t>
            </w:r>
            <w:proofErr w:type="spellStart"/>
            <w:r>
              <w:rPr>
                <w:rFonts w:ascii="等线" w:hAnsi="等线" w:hint="eastAsia"/>
                <w:sz w:val="24"/>
              </w:rPr>
              <w:t>xn</w:t>
            </w:r>
            <w:proofErr w:type="spellEnd"/>
            <w:r>
              <w:rPr>
                <w:rFonts w:ascii="等线" w:hAnsi="等线" w:hint="eastAsia"/>
                <w:sz w:val="24"/>
              </w:rPr>
              <w:t xml:space="preserve">= b </w:t>
            </w:r>
            <w:r>
              <w:rPr>
                <w:rFonts w:ascii="等线" w:hAnsi="等线" w:hint="eastAsia"/>
                <w:sz w:val="24"/>
              </w:rPr>
              <w:t>处的未知函数</w:t>
            </w:r>
            <w:r>
              <w:rPr>
                <w:rFonts w:ascii="等线" w:hAnsi="等线" w:hint="eastAsia"/>
                <w:sz w:val="24"/>
              </w:rPr>
              <w:t xml:space="preserve"> y(x)</w:t>
            </w:r>
            <w:r>
              <w:rPr>
                <w:rFonts w:ascii="等线" w:hAnsi="等线" w:hint="eastAsia"/>
                <w:sz w:val="24"/>
              </w:rPr>
              <w:t>近似值</w:t>
            </w:r>
            <w:r>
              <w:rPr>
                <w:rFonts w:ascii="等线" w:hAnsi="等线" w:hint="eastAsia"/>
                <w:sz w:val="24"/>
              </w:rPr>
              <w:t>y0,y1,</w:t>
            </w:r>
            <w:r>
              <w:rPr>
                <w:rFonts w:ascii="等线" w:hAnsi="等线" w:hint="eastAsia"/>
                <w:sz w:val="24"/>
              </w:rPr>
              <w:t>…</w:t>
            </w:r>
            <w:proofErr w:type="spellStart"/>
            <w:r>
              <w:rPr>
                <w:rFonts w:ascii="等线" w:hAnsi="等线" w:hint="eastAsia"/>
                <w:sz w:val="24"/>
              </w:rPr>
              <w:t>yn</w:t>
            </w:r>
            <w:proofErr w:type="spellEnd"/>
            <w:r>
              <w:rPr>
                <w:rFonts w:ascii="等线" w:hAnsi="等线" w:hint="eastAsia"/>
                <w:sz w:val="24"/>
              </w:rPr>
              <w:t>，即找到一系列离散点（</w:t>
            </w:r>
            <w:r>
              <w:rPr>
                <w:rFonts w:ascii="等线" w:hAnsi="等线" w:hint="eastAsia"/>
                <w:sz w:val="24"/>
              </w:rPr>
              <w:t>x0,y0</w:t>
            </w:r>
            <w:r>
              <w:rPr>
                <w:rFonts w:ascii="等线" w:hAnsi="等线" w:hint="eastAsia"/>
                <w:sz w:val="24"/>
              </w:rPr>
              <w:t>）（</w:t>
            </w:r>
            <w:r>
              <w:rPr>
                <w:rFonts w:ascii="等线" w:hAnsi="等线" w:hint="eastAsia"/>
                <w:sz w:val="24"/>
              </w:rPr>
              <w:t>x1,y1</w:t>
            </w:r>
            <w:r>
              <w:rPr>
                <w:rFonts w:ascii="等线" w:hAnsi="等线" w:hint="eastAsia"/>
                <w:sz w:val="24"/>
              </w:rPr>
              <w:t>）（</w:t>
            </w:r>
            <w:r>
              <w:rPr>
                <w:rFonts w:ascii="等线" w:hAnsi="等线" w:hint="eastAsia"/>
                <w:sz w:val="24"/>
              </w:rPr>
              <w:t>x2,y2</w:t>
            </w:r>
            <w:r>
              <w:rPr>
                <w:rFonts w:ascii="等线" w:hAnsi="等线" w:hint="eastAsia"/>
                <w:sz w:val="24"/>
              </w:rPr>
              <w:t>）…（</w:t>
            </w:r>
            <w:proofErr w:type="spellStart"/>
            <w:r>
              <w:rPr>
                <w:rFonts w:ascii="等线" w:hAnsi="等线" w:hint="eastAsia"/>
                <w:sz w:val="24"/>
              </w:rPr>
              <w:t>xn,yn</w:t>
            </w:r>
            <w:proofErr w:type="spellEnd"/>
            <w:r>
              <w:rPr>
                <w:rFonts w:ascii="等线" w:hAnsi="等线" w:hint="eastAsia"/>
                <w:sz w:val="24"/>
              </w:rPr>
              <w:t>）近似满足常微分方程。数值解法的基本思想用差商代替导数</w:t>
            </w:r>
            <w:r>
              <w:rPr>
                <w:rFonts w:ascii="等线" w:hAnsi="等线" w:hint="eastAsia"/>
                <w:sz w:val="24"/>
              </w:rPr>
              <w:t>,</w:t>
            </w:r>
            <w:r>
              <w:rPr>
                <w:rFonts w:ascii="等线" w:hAnsi="等线" w:hint="eastAsia"/>
                <w:sz w:val="24"/>
              </w:rPr>
              <w:t>实现连续问题离散化，选取不同的差商代替导数可以得到不同公式。</w:t>
            </w:r>
          </w:p>
          <w:p w14:paraId="55082C8D" w14:textId="77777777" w:rsidR="0038450F" w:rsidRDefault="0038450F" w:rsidP="003701D7">
            <w:pPr>
              <w:tabs>
                <w:tab w:val="left" w:pos="645"/>
              </w:tabs>
              <w:rPr>
                <w:rFonts w:ascii="等线" w:hAnsi="等线"/>
                <w:sz w:val="24"/>
              </w:rPr>
            </w:pPr>
            <w:r>
              <w:rPr>
                <w:rFonts w:ascii="等线" w:hAnsi="等线" w:hint="eastAsia"/>
                <w:sz w:val="24"/>
              </w:rPr>
              <w:t>改进欧拉公式是常用方法之一，包括预测和校正两步。先用欧拉公式进行预报，再将预</w:t>
            </w:r>
            <w:r>
              <w:rPr>
                <w:rFonts w:ascii="等线" w:hAnsi="等线" w:hint="eastAsia"/>
                <w:sz w:val="24"/>
              </w:rPr>
              <w:lastRenderedPageBreak/>
              <w:t>报值代入梯形公式进行校正，从而达到二阶精度。通过龙格</w:t>
            </w:r>
            <w:r>
              <w:rPr>
                <w:rFonts w:ascii="等线" w:hAnsi="等线" w:hint="eastAsia"/>
                <w:sz w:val="24"/>
              </w:rPr>
              <w:t>-</w:t>
            </w:r>
            <w:proofErr w:type="gramStart"/>
            <w:r>
              <w:rPr>
                <w:rFonts w:ascii="等线" w:hAnsi="等线" w:hint="eastAsia"/>
                <w:sz w:val="24"/>
              </w:rPr>
              <w:t>库塔法</w:t>
            </w:r>
            <w:proofErr w:type="gramEnd"/>
            <w:r>
              <w:rPr>
                <w:rFonts w:ascii="等线" w:hAnsi="等线" w:hint="eastAsia"/>
                <w:sz w:val="24"/>
              </w:rPr>
              <w:t>我们可以获得更高精度。经典龙格</w:t>
            </w:r>
            <w:r>
              <w:rPr>
                <w:rFonts w:ascii="等线" w:hAnsi="等线" w:hint="eastAsia"/>
                <w:sz w:val="24"/>
              </w:rPr>
              <w:t>-</w:t>
            </w:r>
            <w:proofErr w:type="gramStart"/>
            <w:r>
              <w:rPr>
                <w:rFonts w:ascii="等线" w:hAnsi="等线" w:hint="eastAsia"/>
                <w:sz w:val="24"/>
              </w:rPr>
              <w:t>库塔法</w:t>
            </w:r>
            <w:proofErr w:type="gramEnd"/>
            <w:r>
              <w:rPr>
                <w:rFonts w:ascii="等线" w:hAnsi="等线" w:hint="eastAsia"/>
                <w:sz w:val="24"/>
              </w:rPr>
              <w:t>即在区间</w:t>
            </w:r>
            <w:r>
              <w:rPr>
                <w:rFonts w:ascii="等线" w:hAnsi="等线" w:hint="eastAsia"/>
                <w:sz w:val="24"/>
              </w:rPr>
              <w:t>[xn,xn+1]</w:t>
            </w:r>
            <w:r>
              <w:rPr>
                <w:rFonts w:ascii="等线" w:hAnsi="等线" w:hint="eastAsia"/>
                <w:sz w:val="24"/>
              </w:rPr>
              <w:t>取四点，并对这四点的斜率进行加权平均作为平均斜率，通过泰勒公式寻找使局部截断误差为</w:t>
            </w:r>
            <w:r>
              <w:rPr>
                <w:rFonts w:ascii="等线" w:hAnsi="等线" w:hint="eastAsia"/>
                <w:sz w:val="24"/>
              </w:rPr>
              <w:t>O(h5)</w:t>
            </w:r>
            <w:r>
              <w:rPr>
                <w:rFonts w:ascii="等线" w:hAnsi="等线" w:hint="eastAsia"/>
                <w:sz w:val="24"/>
              </w:rPr>
              <w:t>（即</w:t>
            </w:r>
            <w:r>
              <w:rPr>
                <w:rFonts w:ascii="等线" w:hAnsi="等线" w:hint="eastAsia"/>
                <w:sz w:val="24"/>
              </w:rPr>
              <w:t>4</w:t>
            </w:r>
            <w:r>
              <w:rPr>
                <w:rFonts w:ascii="等线" w:hAnsi="等线" w:hint="eastAsia"/>
                <w:sz w:val="24"/>
              </w:rPr>
              <w:t>阶精度）的参数满足条件。</w:t>
            </w:r>
          </w:p>
          <w:p w14:paraId="35A1F39E" w14:textId="77777777" w:rsidR="0038450F" w:rsidRDefault="0038450F" w:rsidP="003701D7">
            <w:pPr>
              <w:tabs>
                <w:tab w:val="left" w:pos="645"/>
              </w:tabs>
              <w:ind w:firstLineChars="200" w:firstLine="480"/>
              <w:rPr>
                <w:rFonts w:ascii="等线" w:hAnsi="等线"/>
                <w:sz w:val="24"/>
              </w:rPr>
            </w:pPr>
            <w:r>
              <w:rPr>
                <w:rFonts w:ascii="等线" w:hAnsi="等线" w:hint="eastAsia"/>
                <w:sz w:val="24"/>
              </w:rPr>
              <w:t>改进的欧拉公式：</w:t>
            </w:r>
            <w:r>
              <w:rPr>
                <w:rFonts w:ascii="等线" w:hAnsi="等线" w:hint="eastAsia"/>
                <w:sz w:val="24"/>
              </w:rPr>
              <w:t xml:space="preserve">    </w:t>
            </w:r>
            <w:r>
              <w:rPr>
                <w:rFonts w:ascii="等线" w:hAnsi="等线" w:hint="eastAsia"/>
                <w:sz w:val="24"/>
              </w:rPr>
              <w:t>预测</w:t>
            </w:r>
            <w:r>
              <w:rPr>
                <w:rFonts w:ascii="等线" w:hAnsi="等线" w:hint="eastAsia"/>
                <w:sz w:val="24"/>
              </w:rPr>
              <w:object w:dxaOrig="3960" w:dyaOrig="619" w14:anchorId="38953D86">
                <v:shape id="对象 29" o:spid="_x0000_i1045" type="#_x0000_t75" style="width:198.2pt;height:31.35pt;mso-position-horizontal-relative:page;mso-position-vertical-relative:page" o:ole="">
                  <v:imagedata r:id="rId53" o:title=""/>
                </v:shape>
                <o:OLEObject Type="Embed" ProgID="Equation.3" ShapeID="对象 29" DrawAspect="Content" ObjectID="_1700494514" r:id="rId54"/>
              </w:object>
            </w:r>
          </w:p>
          <w:p w14:paraId="210BB86F" w14:textId="77777777" w:rsidR="0038450F" w:rsidRDefault="0038450F" w:rsidP="003701D7">
            <w:pPr>
              <w:tabs>
                <w:tab w:val="left" w:pos="645"/>
              </w:tabs>
              <w:ind w:firstLineChars="200" w:firstLine="480"/>
              <w:rPr>
                <w:rFonts w:ascii="等线" w:hAnsi="等线"/>
                <w:sz w:val="24"/>
              </w:rPr>
            </w:pPr>
            <w:r>
              <w:rPr>
                <w:rFonts w:ascii="等线" w:hAnsi="等线" w:hint="eastAsia"/>
                <w:sz w:val="24"/>
              </w:rPr>
              <w:t>校正：</w:t>
            </w:r>
            <w:r>
              <w:rPr>
                <w:rFonts w:ascii="等线" w:hAnsi="等线" w:hint="eastAsia"/>
                <w:sz w:val="24"/>
              </w:rPr>
              <w:object w:dxaOrig="2220" w:dyaOrig="359" w14:anchorId="50661B6A">
                <v:shape id="对象 30" o:spid="_x0000_i1046" type="#_x0000_t75" style="width:111.2pt;height:17.8pt;mso-position-horizontal-relative:page;mso-position-vertical-relative:page" o:ole="">
                  <v:imagedata r:id="rId55" o:title=""/>
                </v:shape>
                <o:OLEObject Type="Embed" ProgID="Equation.3" ShapeID="对象 30" DrawAspect="Content" ObjectID="_1700494515" r:id="rId56"/>
              </w:object>
            </w:r>
          </w:p>
          <w:p w14:paraId="59AF5177" w14:textId="77777777" w:rsidR="0038450F" w:rsidRDefault="0038450F" w:rsidP="003701D7">
            <w:pPr>
              <w:tabs>
                <w:tab w:val="left" w:pos="645"/>
              </w:tabs>
              <w:ind w:firstLineChars="200" w:firstLine="480"/>
              <w:rPr>
                <w:rFonts w:ascii="等线" w:hAnsi="等线"/>
                <w:sz w:val="24"/>
              </w:rPr>
            </w:pPr>
            <w:r>
              <w:rPr>
                <w:rFonts w:ascii="等线" w:hAnsi="等线" w:hint="eastAsia"/>
                <w:sz w:val="24"/>
              </w:rPr>
              <w:t>四阶（经典）龙格</w:t>
            </w:r>
            <w:r>
              <w:rPr>
                <w:rFonts w:ascii="等线" w:hAnsi="等线" w:hint="eastAsia"/>
                <w:sz w:val="24"/>
              </w:rPr>
              <w:t>-</w:t>
            </w:r>
            <w:proofErr w:type="gramStart"/>
            <w:r>
              <w:rPr>
                <w:rFonts w:ascii="等线" w:hAnsi="等线" w:hint="eastAsia"/>
                <w:sz w:val="24"/>
              </w:rPr>
              <w:t>库塔公式</w:t>
            </w:r>
            <w:proofErr w:type="gramEnd"/>
            <w:r>
              <w:rPr>
                <w:rFonts w:ascii="等线" w:hAnsi="等线" w:hint="eastAsia"/>
                <w:sz w:val="24"/>
              </w:rPr>
              <w:t>：</w:t>
            </w:r>
          </w:p>
          <w:p w14:paraId="35D52596" w14:textId="77777777" w:rsidR="0038450F" w:rsidRDefault="0038450F" w:rsidP="003701D7">
            <w:pPr>
              <w:tabs>
                <w:tab w:val="left" w:pos="645"/>
              </w:tabs>
              <w:jc w:val="center"/>
              <w:rPr>
                <w:rFonts w:ascii="等线" w:hAnsi="等线"/>
                <w:sz w:val="24"/>
              </w:rPr>
            </w:pPr>
            <w:r>
              <w:rPr>
                <w:rFonts w:ascii="等线" w:hAnsi="等线" w:hint="eastAsia"/>
                <w:sz w:val="24"/>
              </w:rPr>
              <w:object w:dxaOrig="3920" w:dyaOrig="1800" w14:anchorId="78369443">
                <v:shape id="_x0000_i1047" type="#_x0000_t75" style="width:195.35pt;height:89.8pt;mso-position-horizontal-relative:page;mso-position-vertical-relative:page" o:ole="">
                  <v:imagedata r:id="rId57" o:title=""/>
                </v:shape>
                <o:OLEObject Type="Embed" ProgID="Equation.3" ShapeID="_x0000_i1047" DrawAspect="Content" ObjectID="_1700494516" r:id="rId58"/>
              </w:object>
            </w:r>
          </w:p>
          <w:p w14:paraId="4D0FBFC9" w14:textId="77777777" w:rsidR="0038450F" w:rsidRDefault="0038450F" w:rsidP="0038450F">
            <w:pPr>
              <w:numPr>
                <w:ilvl w:val="0"/>
                <w:numId w:val="13"/>
              </w:numPr>
              <w:tabs>
                <w:tab w:val="left" w:pos="645"/>
              </w:tabs>
              <w:ind w:firstLineChars="200" w:firstLine="482"/>
              <w:rPr>
                <w:rFonts w:ascii="等线" w:hAnsi="等线"/>
                <w:b/>
                <w:bCs/>
                <w:sz w:val="24"/>
              </w:rPr>
            </w:pPr>
            <w:r>
              <w:rPr>
                <w:rFonts w:ascii="等线" w:hAnsi="等线" w:hint="eastAsia"/>
                <w:b/>
                <w:bCs/>
                <w:sz w:val="24"/>
              </w:rPr>
              <w:t>描述：</w:t>
            </w:r>
          </w:p>
          <w:p w14:paraId="703D691E" w14:textId="77777777" w:rsidR="0038450F" w:rsidRDefault="0038450F" w:rsidP="0038450F">
            <w:pPr>
              <w:numPr>
                <w:ilvl w:val="0"/>
                <w:numId w:val="11"/>
              </w:numPr>
              <w:tabs>
                <w:tab w:val="left" w:pos="645"/>
              </w:tabs>
              <w:ind w:firstLineChars="200" w:firstLine="480"/>
              <w:rPr>
                <w:rFonts w:ascii="等线" w:hAnsi="等线"/>
                <w:sz w:val="24"/>
              </w:rPr>
            </w:pPr>
            <w:r>
              <w:rPr>
                <w:rFonts w:ascii="等线" w:hAnsi="等线"/>
                <w:sz w:val="24"/>
              </w:rPr>
              <w:t>改进的欧拉算法见流程图</w:t>
            </w:r>
          </w:p>
          <w:p w14:paraId="7EF6A1B3" w14:textId="77777777" w:rsidR="0038450F" w:rsidRDefault="0038450F" w:rsidP="0038450F">
            <w:pPr>
              <w:numPr>
                <w:ilvl w:val="0"/>
                <w:numId w:val="11"/>
              </w:numPr>
              <w:tabs>
                <w:tab w:val="left" w:pos="645"/>
              </w:tabs>
              <w:ind w:firstLineChars="200" w:firstLine="480"/>
              <w:rPr>
                <w:rFonts w:ascii="等线" w:hAnsi="等线"/>
                <w:sz w:val="24"/>
              </w:rPr>
            </w:pPr>
            <w:r>
              <w:rPr>
                <w:rFonts w:ascii="等线" w:hAnsi="等线"/>
                <w:sz w:val="24"/>
              </w:rPr>
              <w:t>经典龙格</w:t>
            </w:r>
            <w:r>
              <w:rPr>
                <w:rFonts w:ascii="等线" w:hAnsi="等线"/>
                <w:sz w:val="24"/>
              </w:rPr>
              <w:t>-</w:t>
            </w:r>
            <w:proofErr w:type="gramStart"/>
            <w:r>
              <w:rPr>
                <w:rFonts w:ascii="等线" w:hAnsi="等线"/>
                <w:sz w:val="24"/>
              </w:rPr>
              <w:t>库塔算法</w:t>
            </w:r>
            <w:proofErr w:type="gramEnd"/>
            <w:r>
              <w:rPr>
                <w:rFonts w:ascii="等线" w:hAnsi="等线"/>
                <w:sz w:val="24"/>
              </w:rPr>
              <w:t>见流程图</w:t>
            </w:r>
          </w:p>
          <w:p w14:paraId="56A64F54" w14:textId="6CB66A8B" w:rsidR="0038450F" w:rsidRDefault="0038450F" w:rsidP="003701D7">
            <w:pPr>
              <w:tabs>
                <w:tab w:val="left" w:pos="645"/>
              </w:tabs>
              <w:rPr>
                <w:rFonts w:ascii="黑体" w:eastAsia="黑体"/>
                <w:sz w:val="24"/>
              </w:rPr>
            </w:pPr>
            <w:r>
              <w:rPr>
                <w:rFonts w:ascii="黑体" w:eastAsia="黑体"/>
                <w:noProof/>
                <w:sz w:val="30"/>
                <w:szCs w:val="30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 wp14:anchorId="0042F590" wp14:editId="210C3769">
                      <wp:simplePos x="0" y="0"/>
                      <wp:positionH relativeFrom="column">
                        <wp:posOffset>372110</wp:posOffset>
                      </wp:positionH>
                      <wp:positionV relativeFrom="paragraph">
                        <wp:posOffset>40640</wp:posOffset>
                      </wp:positionV>
                      <wp:extent cx="4102100" cy="2179320"/>
                      <wp:effectExtent l="0" t="0" r="4445" b="3175"/>
                      <wp:wrapTopAndBottom/>
                      <wp:docPr id="9" name="组合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02100" cy="2179320"/>
                                <a:chOff x="1980" y="1596"/>
                                <a:chExt cx="6460" cy="3432"/>
                              </a:xfrm>
                            </wpg:grpSpPr>
                            <wps:wsp>
                              <wps:cNvPr id="10" name="文本框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40" y="4560"/>
                                  <a:ext cx="4860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4AAE3D0" w14:textId="77777777" w:rsidR="003701D7" w:rsidRDefault="003701D7" w:rsidP="0038450F">
                                    <w:pPr>
                                      <w:rPr>
                                        <w:rFonts w:ascii="黑体" w:eastAsia="黑体" w:hAnsi="黑体"/>
                                      </w:rPr>
                                    </w:pPr>
                                    <w:r>
                                      <w:rPr>
                                        <w:rFonts w:ascii="黑体" w:eastAsia="黑体" w:hAnsi="黑体" w:hint="eastAsia"/>
                                      </w:rPr>
                                      <w:t>图5.1Euler法，改进Euler法，R-K方法参考输出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1" name="图片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980" y="1596"/>
                                  <a:ext cx="6460" cy="2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042F590" id="组合 9" o:spid="_x0000_s1026" style="position:absolute;left:0;text-align:left;margin-left:29.3pt;margin-top:3.2pt;width:323pt;height:171.6pt;z-index:251658240" coordorigin="1980,1596" coordsize="6460,34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本框 11" o:spid="_x0000_s1027" type="#_x0000_t202" style="position:absolute;left:2340;top:4560;width:48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74AAE3D0" w14:textId="77777777" w:rsidR="003701D7" w:rsidRDefault="003701D7" w:rsidP="0038450F">
                              <w:pPr>
                                <w:rPr>
                                  <w:rFonts w:ascii="黑体" w:eastAsia="黑体" w:hAnsi="黑体"/>
                                </w:rPr>
                              </w:pPr>
                              <w:r>
                                <w:rPr>
                                  <w:rFonts w:ascii="黑体" w:eastAsia="黑体" w:hAnsi="黑体" w:hint="eastAsia"/>
                                </w:rPr>
                                <w:t>图5.1Euler法，改进Euler法，R-K方法参考输出</w:t>
                              </w:r>
                            </w:p>
                          </w:txbxContent>
                        </v:textbox>
                      </v:shape>
                      <v:shape id="图片 12" o:spid="_x0000_s1028" type="#_x0000_t75" style="position:absolute;left:1980;top:1596;width:6460;height:29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">
                        <v:imagedata r:id="rId60" o:title=""/>
                      </v:shape>
                      <w10:wrap type="topAndBottom"/>
                    </v:group>
                  </w:pict>
                </mc:Fallback>
              </mc:AlternateContent>
            </w:r>
          </w:p>
          <w:p w14:paraId="453E3ABB" w14:textId="77777777" w:rsidR="0038450F" w:rsidRPr="00754459" w:rsidRDefault="0038450F" w:rsidP="003701D7">
            <w:pPr>
              <w:tabs>
                <w:tab w:val="left" w:pos="645"/>
              </w:tabs>
              <w:rPr>
                <w:rFonts w:ascii="黑体" w:eastAsia="黑体"/>
                <w:sz w:val="24"/>
              </w:rPr>
            </w:pPr>
          </w:p>
        </w:tc>
      </w:tr>
      <w:tr w:rsidR="0038450F" w:rsidRPr="004C3022" w14:paraId="381FC0D3" w14:textId="77777777" w:rsidTr="0038450F">
        <w:trPr>
          <w:gridAfter w:val="2"/>
          <w:wAfter w:w="142" w:type="dxa"/>
          <w:trHeight w:val="455"/>
        </w:trPr>
        <w:tc>
          <w:tcPr>
            <w:tcW w:w="9322" w:type="dxa"/>
            <w:gridSpan w:val="8"/>
          </w:tcPr>
          <w:p w14:paraId="216E8C36" w14:textId="77777777" w:rsidR="0038450F" w:rsidRDefault="0038450F" w:rsidP="003701D7">
            <w:pPr>
              <w:pStyle w:val="af"/>
            </w:pPr>
            <w:bookmarkStart w:id="17" w:name="_Toc54727842"/>
            <w:r>
              <w:rPr>
                <w:rFonts w:hint="eastAsia"/>
              </w:rPr>
              <w:lastRenderedPageBreak/>
              <w:t>程序代码及</w:t>
            </w:r>
            <w:r>
              <w:t>实验结果</w:t>
            </w:r>
            <w:bookmarkEnd w:id="17"/>
          </w:p>
          <w:p w14:paraId="2905C3B8" w14:textId="77777777" w:rsidR="0038450F" w:rsidRDefault="0038450F" w:rsidP="003701D7">
            <w:pPr>
              <w:numPr>
                <w:ilvl w:val="0"/>
                <w:numId w:val="7"/>
              </w:numPr>
              <w:spacing w:before="240"/>
              <w:rPr>
                <w:b/>
                <w:bCs/>
                <w:lang w:val="fr-FR"/>
              </w:rPr>
            </w:pPr>
            <w:r w:rsidRPr="008E5B9C">
              <w:rPr>
                <w:rFonts w:hint="eastAsia"/>
                <w:b/>
                <w:bCs/>
                <w:lang w:val="fr-FR"/>
              </w:rPr>
              <w:t>主程序</w:t>
            </w:r>
          </w:p>
          <w:p w14:paraId="5D3223FD" w14:textId="77777777" w:rsidR="0038450F" w:rsidRDefault="0038450F" w:rsidP="003701D7">
            <w:r>
              <w:rPr>
                <w:color w:val="0000FF"/>
              </w:rPr>
              <w:t>int</w:t>
            </w:r>
            <w:r>
              <w:t xml:space="preserve"> </w:t>
            </w:r>
            <w:proofErr w:type="gramStart"/>
            <w:r>
              <w:t>main(</w:t>
            </w:r>
            <w:proofErr w:type="gramEnd"/>
            <w:r>
              <w:t>) {</w:t>
            </w:r>
          </w:p>
          <w:p w14:paraId="679B78F3" w14:textId="77777777" w:rsidR="0038450F" w:rsidRDefault="0038450F" w:rsidP="003701D7">
            <w:r>
              <w:tab/>
            </w:r>
            <w:r>
              <w:rPr>
                <w:color w:val="0000FF"/>
              </w:rPr>
              <w:t>double</w:t>
            </w:r>
            <w:r>
              <w:t xml:space="preserve"> a, b;</w:t>
            </w:r>
          </w:p>
          <w:p w14:paraId="527BEC86" w14:textId="77777777" w:rsidR="0038450F" w:rsidRDefault="0038450F" w:rsidP="003701D7">
            <w:r>
              <w:tab/>
            </w:r>
            <w:r>
              <w:rPr>
                <w:color w:val="0000FF"/>
              </w:rPr>
              <w:t>int</w:t>
            </w:r>
            <w:r>
              <w:t xml:space="preserve"> n;</w:t>
            </w:r>
          </w:p>
          <w:p w14:paraId="772DC03F" w14:textId="77777777" w:rsidR="0038450F" w:rsidRDefault="0038450F" w:rsidP="003701D7">
            <w:r>
              <w:tab/>
              <w:t>n = 10;</w:t>
            </w:r>
          </w:p>
          <w:p w14:paraId="31351C7C" w14:textId="77777777" w:rsidR="0038450F" w:rsidRDefault="0038450F" w:rsidP="003701D7">
            <w:r>
              <w:lastRenderedPageBreak/>
              <w:tab/>
            </w:r>
            <w:r>
              <w:rPr>
                <w:color w:val="2B91AF"/>
              </w:rPr>
              <w:t>vector</w:t>
            </w:r>
            <w:r>
              <w:t>&lt;</w:t>
            </w:r>
            <w:r>
              <w:rPr>
                <w:color w:val="0000FF"/>
              </w:rPr>
              <w:t>double</w:t>
            </w:r>
            <w:r>
              <w:t>&gt;</w:t>
            </w:r>
            <w:proofErr w:type="spellStart"/>
            <w:proofErr w:type="gramStart"/>
            <w:r>
              <w:t>eu</w:t>
            </w:r>
            <w:proofErr w:type="spellEnd"/>
            <w:r>
              <w:t>(</w:t>
            </w:r>
            <w:proofErr w:type="gramEnd"/>
            <w:r>
              <w:t>n + 1);</w:t>
            </w:r>
          </w:p>
          <w:p w14:paraId="5D929497" w14:textId="77777777" w:rsidR="0038450F" w:rsidRDefault="0038450F" w:rsidP="003701D7">
            <w:r>
              <w:tab/>
            </w:r>
            <w:r>
              <w:rPr>
                <w:color w:val="2B91AF"/>
              </w:rPr>
              <w:t>vector</w:t>
            </w:r>
            <w:r>
              <w:t>&lt;</w:t>
            </w:r>
            <w:r>
              <w:rPr>
                <w:color w:val="0000FF"/>
              </w:rPr>
              <w:t>double</w:t>
            </w:r>
            <w:r>
              <w:t>&gt;</w:t>
            </w:r>
            <w:proofErr w:type="spellStart"/>
            <w:r>
              <w:t>im_</w:t>
            </w:r>
            <w:proofErr w:type="gramStart"/>
            <w:r>
              <w:t>eu</w:t>
            </w:r>
            <w:proofErr w:type="spellEnd"/>
            <w:r>
              <w:t>(</w:t>
            </w:r>
            <w:proofErr w:type="gramEnd"/>
            <w:r>
              <w:t>n + 1);</w:t>
            </w:r>
          </w:p>
          <w:p w14:paraId="5B5B5300" w14:textId="77777777" w:rsidR="0038450F" w:rsidRDefault="0038450F" w:rsidP="003701D7">
            <w:r>
              <w:tab/>
            </w:r>
            <w:r>
              <w:rPr>
                <w:color w:val="2B91AF"/>
              </w:rPr>
              <w:t>vector</w:t>
            </w:r>
            <w:r>
              <w:t>&lt;</w:t>
            </w:r>
            <w:r>
              <w:rPr>
                <w:color w:val="0000FF"/>
              </w:rPr>
              <w:t>double</w:t>
            </w:r>
            <w:r>
              <w:t>&gt;</w:t>
            </w:r>
            <w:proofErr w:type="gramStart"/>
            <w:r>
              <w:t>run(</w:t>
            </w:r>
            <w:proofErr w:type="gramEnd"/>
            <w:r>
              <w:t>n + 1);</w:t>
            </w:r>
          </w:p>
          <w:p w14:paraId="598C014A" w14:textId="77777777" w:rsidR="0038450F" w:rsidRDefault="0038450F" w:rsidP="003701D7"/>
          <w:p w14:paraId="6B1A4900" w14:textId="77777777" w:rsidR="0038450F" w:rsidRDefault="0038450F" w:rsidP="003701D7">
            <w:r>
              <w:tab/>
              <w:t>a = 0, b = 1;</w:t>
            </w:r>
          </w:p>
          <w:p w14:paraId="6A6F6C06" w14:textId="77777777" w:rsidR="0038450F" w:rsidRDefault="0038450F" w:rsidP="003701D7">
            <w:r>
              <w:tab/>
            </w:r>
            <w:proofErr w:type="spellStart"/>
            <w:proofErr w:type="gramStart"/>
            <w:r>
              <w:t>eu</w:t>
            </w:r>
            <w:proofErr w:type="spellEnd"/>
            <w:r>
              <w:rPr>
                <w:color w:val="008080"/>
              </w:rPr>
              <w:t>[</w:t>
            </w:r>
            <w:proofErr w:type="gramEnd"/>
            <w:r>
              <w:t>0</w:t>
            </w:r>
            <w:r>
              <w:rPr>
                <w:color w:val="008080"/>
              </w:rPr>
              <w:t>]</w:t>
            </w:r>
            <w:r>
              <w:t xml:space="preserve"> = 1;</w:t>
            </w:r>
          </w:p>
          <w:p w14:paraId="4F901917" w14:textId="77777777" w:rsidR="0038450F" w:rsidRDefault="0038450F" w:rsidP="003701D7">
            <w:r>
              <w:tab/>
            </w:r>
            <w:proofErr w:type="spellStart"/>
            <w:r>
              <w:t>im_</w:t>
            </w:r>
            <w:proofErr w:type="gramStart"/>
            <w:r>
              <w:t>eu</w:t>
            </w:r>
            <w:proofErr w:type="spellEnd"/>
            <w:r>
              <w:rPr>
                <w:color w:val="008080"/>
              </w:rPr>
              <w:t>[</w:t>
            </w:r>
            <w:proofErr w:type="gramEnd"/>
            <w:r>
              <w:t>0</w:t>
            </w:r>
            <w:r>
              <w:rPr>
                <w:color w:val="008080"/>
              </w:rPr>
              <w:t>]</w:t>
            </w:r>
            <w:r>
              <w:t xml:space="preserve"> = 1;</w:t>
            </w:r>
          </w:p>
          <w:p w14:paraId="661F6B4F" w14:textId="77777777" w:rsidR="0038450F" w:rsidRDefault="0038450F" w:rsidP="003701D7">
            <w:r>
              <w:tab/>
            </w:r>
            <w:proofErr w:type="gramStart"/>
            <w:r>
              <w:t>run</w:t>
            </w:r>
            <w:r>
              <w:rPr>
                <w:color w:val="008080"/>
              </w:rPr>
              <w:t>[</w:t>
            </w:r>
            <w:proofErr w:type="gramEnd"/>
            <w:r>
              <w:t>0</w:t>
            </w:r>
            <w:r>
              <w:rPr>
                <w:color w:val="008080"/>
              </w:rPr>
              <w:t>]</w:t>
            </w:r>
            <w:r>
              <w:t xml:space="preserve"> = 1;</w:t>
            </w:r>
          </w:p>
          <w:p w14:paraId="5E649B60" w14:textId="77777777" w:rsidR="0038450F" w:rsidRDefault="0038450F" w:rsidP="003701D7"/>
          <w:p w14:paraId="54A99E5F" w14:textId="77777777" w:rsidR="0038450F" w:rsidRDefault="0038450F" w:rsidP="003701D7">
            <w:r>
              <w:tab/>
            </w:r>
            <w:r>
              <w:rPr>
                <w:color w:val="0000FF"/>
              </w:rPr>
              <w:t>double</w:t>
            </w:r>
            <w:r>
              <w:t xml:space="preserve"> </w:t>
            </w:r>
            <w:proofErr w:type="gramStart"/>
            <w:r>
              <w:t>aim[</w:t>
            </w:r>
            <w:proofErr w:type="gramEnd"/>
            <w:r>
              <w:t>12] = { 1.095445,1.183216,1.264911,1.341641,1.414214,1.483240,1.549193,1.612452,1.673320,1.732051 };</w:t>
            </w:r>
          </w:p>
          <w:p w14:paraId="0A2D7CF4" w14:textId="77777777" w:rsidR="0038450F" w:rsidRDefault="0038450F" w:rsidP="003701D7"/>
          <w:p w14:paraId="0E1F5956" w14:textId="77777777" w:rsidR="0038450F" w:rsidRDefault="0038450F" w:rsidP="003701D7">
            <w:r>
              <w:tab/>
            </w:r>
            <w:proofErr w:type="spellStart"/>
            <w:proofErr w:type="gramStart"/>
            <w:r>
              <w:t>euler</w:t>
            </w:r>
            <w:proofErr w:type="spellEnd"/>
            <w:r>
              <w:t>(</w:t>
            </w:r>
            <w:proofErr w:type="gramEnd"/>
            <w:r>
              <w:t xml:space="preserve">a, b, n, </w:t>
            </w:r>
            <w:proofErr w:type="spellStart"/>
            <w:r>
              <w:t>eu</w:t>
            </w:r>
            <w:proofErr w:type="spellEnd"/>
            <w:r>
              <w:t>);</w:t>
            </w:r>
          </w:p>
          <w:p w14:paraId="63B2F0A9" w14:textId="77777777" w:rsidR="0038450F" w:rsidRDefault="0038450F" w:rsidP="003701D7">
            <w:r>
              <w:tab/>
            </w:r>
            <w:proofErr w:type="spellStart"/>
            <w:r>
              <w:t>improve_</w:t>
            </w:r>
            <w:proofErr w:type="gramStart"/>
            <w:r>
              <w:t>euler</w:t>
            </w:r>
            <w:proofErr w:type="spellEnd"/>
            <w:r>
              <w:t>(</w:t>
            </w:r>
            <w:proofErr w:type="gramEnd"/>
            <w:r>
              <w:t xml:space="preserve">a, b, n, </w:t>
            </w:r>
            <w:proofErr w:type="spellStart"/>
            <w:r>
              <w:t>im_eu</w:t>
            </w:r>
            <w:proofErr w:type="spellEnd"/>
            <w:r>
              <w:t>);</w:t>
            </w:r>
          </w:p>
          <w:p w14:paraId="62C77AFA" w14:textId="77777777" w:rsidR="0038450F" w:rsidRDefault="0038450F" w:rsidP="003701D7">
            <w:r>
              <w:tab/>
            </w:r>
            <w:proofErr w:type="spellStart"/>
            <w:proofErr w:type="gramStart"/>
            <w:r>
              <w:t>runge</w:t>
            </w:r>
            <w:proofErr w:type="spellEnd"/>
            <w:r>
              <w:t>(</w:t>
            </w:r>
            <w:proofErr w:type="gramEnd"/>
            <w:r>
              <w:t>a, b, n, run);</w:t>
            </w:r>
          </w:p>
          <w:p w14:paraId="19C5C521" w14:textId="77777777" w:rsidR="0038450F" w:rsidRDefault="0038450F" w:rsidP="003701D7">
            <w:r>
              <w:tab/>
            </w:r>
            <w:proofErr w:type="spellStart"/>
            <w:r>
              <w:t>cout</w:t>
            </w:r>
            <w:proofErr w:type="spellEnd"/>
            <w:r>
              <w:t xml:space="preserve">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r>
              <w:t>setw</w:t>
            </w:r>
            <w:proofErr w:type="spellEnd"/>
            <w:r>
              <w:t xml:space="preserve">(12)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r>
              <w:rPr>
                <w:color w:val="A31515"/>
              </w:rPr>
              <w:t>"x"</w:t>
            </w:r>
            <w:r>
              <w:t xml:space="preserve">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r>
              <w:t>setw</w:t>
            </w:r>
            <w:proofErr w:type="spellEnd"/>
            <w:r>
              <w:t xml:space="preserve">(12)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r>
              <w:rPr>
                <w:color w:val="A31515"/>
              </w:rPr>
              <w:t>"y(4</w:t>
            </w:r>
            <w:r>
              <w:rPr>
                <w:rFonts w:hint="eastAsia"/>
                <w:color w:val="A31515"/>
              </w:rPr>
              <w:t>阶龙格</w:t>
            </w:r>
            <w:r>
              <w:rPr>
                <w:color w:val="A31515"/>
              </w:rPr>
              <w:t>)"</w:t>
            </w:r>
            <w:r>
              <w:t xml:space="preserve">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r>
              <w:t>setw</w:t>
            </w:r>
            <w:proofErr w:type="spellEnd"/>
            <w:r>
              <w:t xml:space="preserve">(12)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r>
              <w:rPr>
                <w:color w:val="A31515"/>
              </w:rPr>
              <w:t>"y(</w:t>
            </w:r>
            <w:r>
              <w:rPr>
                <w:rFonts w:hint="eastAsia"/>
                <w:color w:val="A31515"/>
              </w:rPr>
              <w:t>改进</w:t>
            </w:r>
            <w:r>
              <w:rPr>
                <w:color w:val="A31515"/>
              </w:rPr>
              <w:t>)"</w:t>
            </w:r>
            <w:r>
              <w:t xml:space="preserve">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r>
              <w:t>setw</w:t>
            </w:r>
            <w:proofErr w:type="spellEnd"/>
            <w:r>
              <w:t xml:space="preserve">(12)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r>
              <w:rPr>
                <w:color w:val="A31515"/>
              </w:rPr>
              <w:t>"y(</w:t>
            </w:r>
            <w:r>
              <w:rPr>
                <w:rFonts w:hint="eastAsia"/>
                <w:color w:val="A31515"/>
              </w:rPr>
              <w:t>欧拉</w:t>
            </w:r>
            <w:r>
              <w:rPr>
                <w:color w:val="A31515"/>
              </w:rPr>
              <w:t>)"</w:t>
            </w:r>
            <w:r>
              <w:t xml:space="preserve">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r>
              <w:t>setw</w:t>
            </w:r>
            <w:proofErr w:type="spellEnd"/>
            <w:r>
              <w:t xml:space="preserve">(12)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r>
              <w:rPr>
                <w:color w:val="A31515"/>
              </w:rPr>
              <w:t>"y(</w:t>
            </w:r>
            <w:r>
              <w:rPr>
                <w:rFonts w:hint="eastAsia"/>
                <w:color w:val="A31515"/>
              </w:rPr>
              <w:t>精确</w:t>
            </w:r>
            <w:r>
              <w:rPr>
                <w:color w:val="A31515"/>
              </w:rPr>
              <w:t>)"</w:t>
            </w:r>
            <w:r>
              <w:t xml:space="preserve">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r>
              <w:t>setw</w:t>
            </w:r>
            <w:proofErr w:type="spellEnd"/>
            <w:r>
              <w:t xml:space="preserve">(12)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r>
              <w:t>endl</w:t>
            </w:r>
            <w:proofErr w:type="spellEnd"/>
            <w:r>
              <w:t>;</w:t>
            </w:r>
          </w:p>
          <w:p w14:paraId="53284393" w14:textId="77777777" w:rsidR="0038450F" w:rsidRDefault="0038450F" w:rsidP="003701D7">
            <w:r>
              <w:tab/>
            </w:r>
            <w:r>
              <w:rPr>
                <w:color w:val="0000FF"/>
              </w:rPr>
              <w:t>for</w:t>
            </w:r>
            <w:r>
              <w:t xml:space="preserve"> (</w:t>
            </w:r>
            <w:r>
              <w:rPr>
                <w:color w:val="0000FF"/>
              </w:rPr>
              <w:t>int</w:t>
            </w:r>
            <w:r>
              <w:t xml:space="preserve"> </w:t>
            </w:r>
            <w:proofErr w:type="spellStart"/>
            <w:r>
              <w:t>i</w:t>
            </w:r>
            <w:proofErr w:type="spellEnd"/>
            <w:r>
              <w:t xml:space="preserve"> = 0; </w:t>
            </w:r>
            <w:proofErr w:type="spellStart"/>
            <w:r>
              <w:t>i</w:t>
            </w:r>
            <w:proofErr w:type="spellEnd"/>
            <w:r>
              <w:t xml:space="preserve"> &lt; n; </w:t>
            </w:r>
            <w:proofErr w:type="spellStart"/>
            <w:r>
              <w:t>i</w:t>
            </w:r>
            <w:proofErr w:type="spellEnd"/>
            <w:r>
              <w:t>++) {</w:t>
            </w:r>
          </w:p>
          <w:p w14:paraId="4AB54E45" w14:textId="77777777" w:rsidR="0038450F" w:rsidRDefault="0038450F" w:rsidP="003701D7">
            <w:r>
              <w:tab/>
            </w:r>
            <w:r>
              <w:tab/>
            </w:r>
            <w:proofErr w:type="spellStart"/>
            <w:r>
              <w:t>cout</w:t>
            </w:r>
            <w:proofErr w:type="spellEnd"/>
            <w:r>
              <w:t xml:space="preserve">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proofErr w:type="gramStart"/>
            <w:r>
              <w:t>setiosflags</w:t>
            </w:r>
            <w:proofErr w:type="spellEnd"/>
            <w:r>
              <w:t>(</w:t>
            </w:r>
            <w:proofErr w:type="spellStart"/>
            <w:proofErr w:type="gramEnd"/>
            <w:r>
              <w:rPr>
                <w:color w:val="2B91AF"/>
              </w:rPr>
              <w:t>ios</w:t>
            </w:r>
            <w:proofErr w:type="spellEnd"/>
            <w:r>
              <w:t xml:space="preserve">::fixed)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r>
              <w:t>setprecision</w:t>
            </w:r>
            <w:proofErr w:type="spellEnd"/>
            <w:r>
              <w:t xml:space="preserve">(6)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r>
              <w:t>setw</w:t>
            </w:r>
            <w:proofErr w:type="spellEnd"/>
            <w:r>
              <w:t xml:space="preserve">(12) </w:t>
            </w:r>
            <w:r>
              <w:rPr>
                <w:color w:val="008080"/>
              </w:rPr>
              <w:t>&lt;&lt;</w:t>
            </w:r>
            <w:r>
              <w:t xml:space="preserve"> (</w:t>
            </w:r>
            <w:proofErr w:type="spellStart"/>
            <w:r>
              <w:t>i</w:t>
            </w:r>
            <w:proofErr w:type="spellEnd"/>
            <w:r>
              <w:t xml:space="preserve"> + 1) * 0.1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r>
              <w:t>setw</w:t>
            </w:r>
            <w:proofErr w:type="spellEnd"/>
            <w:r>
              <w:t xml:space="preserve">(12) </w:t>
            </w:r>
            <w:r>
              <w:rPr>
                <w:color w:val="008080"/>
              </w:rPr>
              <w:t>&lt;&lt;</w:t>
            </w:r>
            <w:r>
              <w:t xml:space="preserve"> run</w:t>
            </w:r>
            <w:r>
              <w:rPr>
                <w:color w:val="008080"/>
              </w:rPr>
              <w:t>[</w:t>
            </w:r>
            <w:proofErr w:type="spellStart"/>
            <w:r>
              <w:t>i</w:t>
            </w:r>
            <w:proofErr w:type="spellEnd"/>
            <w:r>
              <w:t xml:space="preserve"> + 1</w:t>
            </w:r>
            <w:r>
              <w:rPr>
                <w:color w:val="008080"/>
              </w:rPr>
              <w:t>]</w:t>
            </w:r>
            <w:r>
              <w:t xml:space="preserve">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r>
              <w:t>setw</w:t>
            </w:r>
            <w:proofErr w:type="spellEnd"/>
            <w:r>
              <w:t xml:space="preserve">(12)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r>
              <w:t>im_eu</w:t>
            </w:r>
            <w:proofErr w:type="spellEnd"/>
            <w:r>
              <w:rPr>
                <w:color w:val="008080"/>
              </w:rPr>
              <w:t>[</w:t>
            </w:r>
            <w:proofErr w:type="spellStart"/>
            <w:r>
              <w:t>i</w:t>
            </w:r>
            <w:proofErr w:type="spellEnd"/>
            <w:r>
              <w:t xml:space="preserve"> + 1</w:t>
            </w:r>
            <w:r>
              <w:rPr>
                <w:color w:val="008080"/>
              </w:rPr>
              <w:t>]</w:t>
            </w:r>
            <w:r>
              <w:t xml:space="preserve">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r>
              <w:t>setw</w:t>
            </w:r>
            <w:proofErr w:type="spellEnd"/>
            <w:r>
              <w:t xml:space="preserve">(12)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r>
              <w:t>eu</w:t>
            </w:r>
            <w:proofErr w:type="spellEnd"/>
            <w:r>
              <w:rPr>
                <w:color w:val="008080"/>
              </w:rPr>
              <w:t>[</w:t>
            </w:r>
            <w:proofErr w:type="spellStart"/>
            <w:r>
              <w:t>i</w:t>
            </w:r>
            <w:proofErr w:type="spellEnd"/>
            <w:r>
              <w:t xml:space="preserve"> + 1</w:t>
            </w:r>
            <w:r>
              <w:rPr>
                <w:color w:val="008080"/>
              </w:rPr>
              <w:t>]</w:t>
            </w:r>
            <w:r>
              <w:t xml:space="preserve">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r>
              <w:t>setw</w:t>
            </w:r>
            <w:proofErr w:type="spellEnd"/>
            <w:r>
              <w:t xml:space="preserve">(12) </w:t>
            </w:r>
            <w:r>
              <w:rPr>
                <w:color w:val="008080"/>
              </w:rPr>
              <w:t>&lt;&lt;</w:t>
            </w:r>
            <w:r>
              <w:t xml:space="preserve"> aim[</w:t>
            </w:r>
            <w:proofErr w:type="spellStart"/>
            <w:r>
              <w:t>i</w:t>
            </w:r>
            <w:proofErr w:type="spellEnd"/>
            <w:r>
              <w:t xml:space="preserve">]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spellStart"/>
            <w:r>
              <w:t>endl</w:t>
            </w:r>
            <w:proofErr w:type="spellEnd"/>
            <w:r>
              <w:t>;</w:t>
            </w:r>
          </w:p>
          <w:p w14:paraId="28888E2D" w14:textId="77777777" w:rsidR="0038450F" w:rsidRDefault="0038450F" w:rsidP="003701D7">
            <w:r>
              <w:tab/>
              <w:t>}</w:t>
            </w:r>
          </w:p>
          <w:p w14:paraId="19C31769" w14:textId="77777777" w:rsidR="0038450F" w:rsidRDefault="0038450F" w:rsidP="003701D7">
            <w:r>
              <w:tab/>
            </w:r>
            <w:r>
              <w:rPr>
                <w:color w:val="0000FF"/>
              </w:rPr>
              <w:t>return</w:t>
            </w:r>
            <w:r>
              <w:t xml:space="preserve"> 0;</w:t>
            </w:r>
          </w:p>
          <w:p w14:paraId="6C65E06C" w14:textId="77777777" w:rsidR="0038450F" w:rsidRDefault="0038450F" w:rsidP="003701D7">
            <w:pPr>
              <w:rPr>
                <w:b/>
                <w:bCs/>
                <w:lang w:val="fr-FR"/>
              </w:rPr>
            </w:pPr>
            <w:r>
              <w:t>}</w:t>
            </w:r>
          </w:p>
          <w:p w14:paraId="1B5F81CD" w14:textId="77777777" w:rsidR="0038450F" w:rsidRPr="008E5B9C" w:rsidRDefault="0038450F" w:rsidP="003701D7">
            <w:pPr>
              <w:numPr>
                <w:ilvl w:val="0"/>
                <w:numId w:val="7"/>
              </w:numPr>
              <w:spacing w:before="240"/>
              <w:rPr>
                <w:b/>
                <w:bCs/>
                <w:lang w:val="fr-FR"/>
              </w:rPr>
            </w:pPr>
            <w:r>
              <w:rPr>
                <w:rFonts w:hint="eastAsia"/>
                <w:b/>
                <w:bCs/>
                <w:lang w:val="fr-FR"/>
              </w:rPr>
              <w:t>完整源代码</w:t>
            </w:r>
            <w:r w:rsidRPr="008E5B9C">
              <w:rPr>
                <w:rFonts w:hint="eastAsia"/>
                <w:b/>
                <w:bCs/>
                <w:lang w:val="fr-FR"/>
              </w:rPr>
              <w:t>:</w:t>
            </w:r>
          </w:p>
          <w:p w14:paraId="3A0364F9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808080"/>
              </w:rPr>
              <w:t>#include</w:t>
            </w:r>
            <w:r>
              <w:t>&lt;iostream&gt;</w:t>
            </w:r>
          </w:p>
          <w:p w14:paraId="2F457395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808080"/>
              </w:rPr>
              <w:t>#include</w:t>
            </w:r>
            <w:r>
              <w:t>&lt;iomanip&gt;</w:t>
            </w:r>
          </w:p>
          <w:p w14:paraId="166FEDC7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808080"/>
              </w:rPr>
              <w:t>#include</w:t>
            </w:r>
            <w:r>
              <w:t>&lt;vector&gt;</w:t>
            </w:r>
          </w:p>
          <w:p w14:paraId="5F01AC2E" w14:textId="77777777" w:rsidR="0038450F" w:rsidRDefault="0038450F" w:rsidP="003701D7">
            <w:pPr>
              <w:rPr>
                <w:color w:val="000000"/>
              </w:rPr>
            </w:pPr>
          </w:p>
          <w:p w14:paraId="5E374616" w14:textId="77777777" w:rsidR="0038450F" w:rsidRDefault="0038450F" w:rsidP="003701D7">
            <w:pPr>
              <w:rPr>
                <w:color w:val="000000"/>
              </w:rPr>
            </w:pPr>
          </w:p>
          <w:p w14:paraId="0988B0FB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FF"/>
              </w:rPr>
              <w:t>using</w:t>
            </w:r>
            <w:r>
              <w:rPr>
                <w:color w:val="000000"/>
              </w:rPr>
              <w:t xml:space="preserve"> </w:t>
            </w:r>
            <w:r>
              <w:rPr>
                <w:color w:val="0000FF"/>
              </w:rPr>
              <w:t>namespace</w:t>
            </w:r>
            <w:r>
              <w:rPr>
                <w:color w:val="000000"/>
              </w:rPr>
              <w:t xml:space="preserve"> std;</w:t>
            </w:r>
          </w:p>
          <w:p w14:paraId="5BFA51BE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</w:t>
            </w:r>
            <w:proofErr w:type="gramStart"/>
            <w:r>
              <w:rPr>
                <w:color w:val="000000"/>
              </w:rPr>
              <w:t>f(</w:t>
            </w:r>
            <w:proofErr w:type="gramEnd"/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x</w:t>
            </w:r>
            <w:r>
              <w:rPr>
                <w:color w:val="000000"/>
              </w:rPr>
              <w:t xml:space="preserve">, 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y</w:t>
            </w:r>
            <w:r>
              <w:rPr>
                <w:color w:val="000000"/>
              </w:rPr>
              <w:t>) {</w:t>
            </w:r>
          </w:p>
          <w:p w14:paraId="2D1EC795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temp;</w:t>
            </w:r>
          </w:p>
          <w:p w14:paraId="10DB65A4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  <w:t xml:space="preserve">temp = </w:t>
            </w:r>
            <w:r>
              <w:rPr>
                <w:color w:val="808080"/>
              </w:rPr>
              <w:t>y</w:t>
            </w:r>
            <w:r>
              <w:rPr>
                <w:color w:val="000000"/>
              </w:rPr>
              <w:t xml:space="preserve"> - (</w:t>
            </w:r>
            <w:r>
              <w:rPr>
                <w:color w:val="808080"/>
              </w:rPr>
              <w:t>x</w:t>
            </w:r>
            <w:r>
              <w:rPr>
                <w:color w:val="000000"/>
              </w:rPr>
              <w:t xml:space="preserve"> * 2) / </w:t>
            </w:r>
            <w:r>
              <w:rPr>
                <w:color w:val="808080"/>
              </w:rPr>
              <w:t>y</w:t>
            </w:r>
            <w:r>
              <w:rPr>
                <w:color w:val="000000"/>
              </w:rPr>
              <w:t>;</w:t>
            </w:r>
          </w:p>
          <w:p w14:paraId="4BD6F522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return</w:t>
            </w:r>
            <w:r>
              <w:rPr>
                <w:color w:val="000000"/>
              </w:rPr>
              <w:t xml:space="preserve"> temp;</w:t>
            </w:r>
          </w:p>
          <w:p w14:paraId="1086E7CE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>}</w:t>
            </w:r>
          </w:p>
          <w:p w14:paraId="22778422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FF"/>
              </w:rPr>
              <w:t>void</w:t>
            </w:r>
            <w:r>
              <w:rPr>
                <w:color w:val="000000"/>
              </w:rP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euler</w:t>
            </w:r>
            <w:proofErr w:type="spellEnd"/>
            <w:r>
              <w:rPr>
                <w:color w:val="000000"/>
              </w:rPr>
              <w:t>(</w:t>
            </w:r>
            <w:proofErr w:type="gramEnd"/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a</w:t>
            </w:r>
            <w:r>
              <w:rPr>
                <w:color w:val="000000"/>
              </w:rPr>
              <w:t xml:space="preserve">, 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b</w:t>
            </w:r>
            <w:r>
              <w:rPr>
                <w:color w:val="000000"/>
              </w:rPr>
              <w:t xml:space="preserve">, </w:t>
            </w: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n</w:t>
            </w:r>
            <w:r>
              <w:rPr>
                <w:color w:val="000000"/>
              </w:rPr>
              <w:t xml:space="preserve">, </w:t>
            </w:r>
            <w:r>
              <w:rPr>
                <w:color w:val="2B91AF"/>
              </w:rPr>
              <w:t>vector</w:t>
            </w:r>
            <w:r>
              <w:rPr>
                <w:color w:val="000000"/>
              </w:rPr>
              <w:t>&lt;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&gt;&amp; </w:t>
            </w:r>
            <w:proofErr w:type="spellStart"/>
            <w:r>
              <w:rPr>
                <w:color w:val="808080"/>
              </w:rPr>
              <w:t>eu</w:t>
            </w:r>
            <w:proofErr w:type="spellEnd"/>
            <w:r>
              <w:rPr>
                <w:color w:val="000000"/>
              </w:rPr>
              <w:t>) {</w:t>
            </w:r>
          </w:p>
          <w:p w14:paraId="5E14CBF7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x = (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>)</w:t>
            </w:r>
            <w:r>
              <w:rPr>
                <w:color w:val="808080"/>
              </w:rPr>
              <w:t>n</w:t>
            </w:r>
            <w:r>
              <w:rPr>
                <w:color w:val="000000"/>
              </w:rPr>
              <w:t>;</w:t>
            </w:r>
          </w:p>
          <w:p w14:paraId="5EE1A4BC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h = (</w:t>
            </w:r>
            <w:r>
              <w:rPr>
                <w:color w:val="808080"/>
              </w:rPr>
              <w:t>b</w:t>
            </w:r>
            <w:r>
              <w:rPr>
                <w:color w:val="000000"/>
              </w:rPr>
              <w:t xml:space="preserve"> - </w:t>
            </w:r>
            <w:r>
              <w:rPr>
                <w:color w:val="808080"/>
              </w:rPr>
              <w:t>a</w:t>
            </w:r>
            <w:r>
              <w:rPr>
                <w:color w:val="000000"/>
              </w:rPr>
              <w:t>) / x;</w:t>
            </w:r>
          </w:p>
          <w:p w14:paraId="1179B09E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for</w:t>
            </w:r>
            <w:r>
              <w:rPr>
                <w:color w:val="000000"/>
              </w:rPr>
              <w:t xml:space="preserve"> (</w:t>
            </w: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= 0;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&lt; </w:t>
            </w:r>
            <w:r>
              <w:rPr>
                <w:color w:val="808080"/>
              </w:rPr>
              <w:t>n</w:t>
            </w:r>
            <w:r>
              <w:rPr>
                <w:color w:val="000000"/>
              </w:rPr>
              <w:t xml:space="preserve">;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>++) {</w:t>
            </w:r>
          </w:p>
          <w:p w14:paraId="04795B98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proofErr w:type="spellStart"/>
            <w:proofErr w:type="gramStart"/>
            <w:r>
              <w:rPr>
                <w:color w:val="808080"/>
              </w:rPr>
              <w:t>eu</w:t>
            </w:r>
            <w:proofErr w:type="spellEnd"/>
            <w:r>
              <w:rPr>
                <w:color w:val="008080"/>
              </w:rPr>
              <w:t>[</w:t>
            </w:r>
            <w:proofErr w:type="spellStart"/>
            <w:proofErr w:type="gramEnd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+ 1</w:t>
            </w:r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= </w:t>
            </w:r>
            <w:proofErr w:type="spellStart"/>
            <w:r>
              <w:rPr>
                <w:color w:val="808080"/>
              </w:rPr>
              <w:t>eu</w:t>
            </w:r>
            <w:proofErr w:type="spellEnd"/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+ h * f(</w:t>
            </w:r>
            <w:r>
              <w:rPr>
                <w:color w:val="808080"/>
              </w:rPr>
              <w:t>a</w:t>
            </w:r>
            <w:r>
              <w:rPr>
                <w:color w:val="000000"/>
              </w:rPr>
              <w:t xml:space="preserve"> + h * (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+ 1), </w:t>
            </w:r>
            <w:proofErr w:type="spellStart"/>
            <w:r>
              <w:rPr>
                <w:color w:val="808080"/>
              </w:rPr>
              <w:t>eu</w:t>
            </w:r>
            <w:proofErr w:type="spellEnd"/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8080"/>
              </w:rPr>
              <w:t>]</w:t>
            </w:r>
            <w:r>
              <w:rPr>
                <w:color w:val="000000"/>
              </w:rPr>
              <w:t>);</w:t>
            </w:r>
          </w:p>
          <w:p w14:paraId="3EBB808E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  <w:t>}</w:t>
            </w:r>
          </w:p>
          <w:p w14:paraId="3A3F931D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>}</w:t>
            </w:r>
          </w:p>
          <w:p w14:paraId="33FB9CF9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FF"/>
              </w:rPr>
              <w:t>void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improve_</w:t>
            </w:r>
            <w:proofErr w:type="gramStart"/>
            <w:r>
              <w:rPr>
                <w:color w:val="000000"/>
              </w:rPr>
              <w:t>euler</w:t>
            </w:r>
            <w:proofErr w:type="spellEnd"/>
            <w:r>
              <w:rPr>
                <w:color w:val="000000"/>
              </w:rPr>
              <w:t>(</w:t>
            </w:r>
            <w:proofErr w:type="gramEnd"/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a</w:t>
            </w:r>
            <w:r>
              <w:rPr>
                <w:color w:val="000000"/>
              </w:rPr>
              <w:t xml:space="preserve">, 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b</w:t>
            </w:r>
            <w:r>
              <w:rPr>
                <w:color w:val="000000"/>
              </w:rPr>
              <w:t xml:space="preserve">, </w:t>
            </w: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n</w:t>
            </w:r>
            <w:r>
              <w:rPr>
                <w:color w:val="000000"/>
              </w:rPr>
              <w:t xml:space="preserve">, </w:t>
            </w:r>
            <w:r>
              <w:rPr>
                <w:color w:val="2B91AF"/>
              </w:rPr>
              <w:t>vector</w:t>
            </w:r>
            <w:r>
              <w:rPr>
                <w:color w:val="000000"/>
              </w:rPr>
              <w:t>&lt;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&gt;&amp; </w:t>
            </w:r>
            <w:proofErr w:type="spellStart"/>
            <w:r>
              <w:rPr>
                <w:color w:val="808080"/>
              </w:rPr>
              <w:t>im_eu</w:t>
            </w:r>
            <w:proofErr w:type="spellEnd"/>
            <w:r>
              <w:rPr>
                <w:color w:val="000000"/>
              </w:rPr>
              <w:t>) {</w:t>
            </w:r>
          </w:p>
          <w:p w14:paraId="56C1C357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x = (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>)</w:t>
            </w:r>
            <w:r>
              <w:rPr>
                <w:color w:val="808080"/>
              </w:rPr>
              <w:t>n</w:t>
            </w:r>
            <w:r>
              <w:rPr>
                <w:color w:val="000000"/>
              </w:rPr>
              <w:t>;</w:t>
            </w:r>
          </w:p>
          <w:p w14:paraId="626FB400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lastRenderedPageBreak/>
              <w:tab/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h = (</w:t>
            </w:r>
            <w:r>
              <w:rPr>
                <w:color w:val="808080"/>
              </w:rPr>
              <w:t>b</w:t>
            </w:r>
            <w:r>
              <w:rPr>
                <w:color w:val="000000"/>
              </w:rPr>
              <w:t xml:space="preserve"> - </w:t>
            </w:r>
            <w:r>
              <w:rPr>
                <w:color w:val="808080"/>
              </w:rPr>
              <w:t>a</w:t>
            </w:r>
            <w:r>
              <w:rPr>
                <w:color w:val="000000"/>
              </w:rPr>
              <w:t>) / x;</w:t>
            </w:r>
          </w:p>
          <w:p w14:paraId="72594435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yp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yc</w:t>
            </w:r>
            <w:proofErr w:type="spellEnd"/>
            <w:r>
              <w:rPr>
                <w:color w:val="000000"/>
              </w:rPr>
              <w:t>;</w:t>
            </w:r>
          </w:p>
          <w:p w14:paraId="659A87C8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for</w:t>
            </w:r>
            <w:r>
              <w:rPr>
                <w:color w:val="000000"/>
              </w:rPr>
              <w:t xml:space="preserve"> (</w:t>
            </w: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= 1;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&lt;= </w:t>
            </w:r>
            <w:r>
              <w:rPr>
                <w:color w:val="808080"/>
              </w:rPr>
              <w:t>n</w:t>
            </w:r>
            <w:r>
              <w:rPr>
                <w:color w:val="000000"/>
              </w:rPr>
              <w:t xml:space="preserve">;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>++) {</w:t>
            </w:r>
          </w:p>
          <w:p w14:paraId="7457FE76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proofErr w:type="spellStart"/>
            <w:r>
              <w:rPr>
                <w:color w:val="000000"/>
              </w:rPr>
              <w:t>yp</w:t>
            </w:r>
            <w:proofErr w:type="spellEnd"/>
            <w:r>
              <w:rPr>
                <w:color w:val="000000"/>
              </w:rPr>
              <w:t xml:space="preserve"> = </w:t>
            </w:r>
            <w:proofErr w:type="spellStart"/>
            <w:r>
              <w:rPr>
                <w:color w:val="808080"/>
              </w:rPr>
              <w:t>im_</w:t>
            </w:r>
            <w:proofErr w:type="gramStart"/>
            <w:r>
              <w:rPr>
                <w:color w:val="808080"/>
              </w:rPr>
              <w:t>eu</w:t>
            </w:r>
            <w:proofErr w:type="spellEnd"/>
            <w:r>
              <w:rPr>
                <w:color w:val="008080"/>
              </w:rPr>
              <w:t>[</w:t>
            </w:r>
            <w:proofErr w:type="spellStart"/>
            <w:proofErr w:type="gramEnd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- 1</w:t>
            </w:r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+ h * f(</w:t>
            </w:r>
            <w:r>
              <w:rPr>
                <w:color w:val="808080"/>
              </w:rPr>
              <w:t>a</w:t>
            </w:r>
            <w:r>
              <w:rPr>
                <w:color w:val="000000"/>
              </w:rPr>
              <w:t xml:space="preserve"> + h * (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- 1), </w:t>
            </w:r>
            <w:proofErr w:type="spellStart"/>
            <w:r>
              <w:rPr>
                <w:color w:val="808080"/>
              </w:rPr>
              <w:t>im_eu</w:t>
            </w:r>
            <w:proofErr w:type="spellEnd"/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- 1</w:t>
            </w:r>
            <w:r>
              <w:rPr>
                <w:color w:val="008080"/>
              </w:rPr>
              <w:t>]</w:t>
            </w:r>
            <w:r>
              <w:rPr>
                <w:color w:val="000000"/>
              </w:rPr>
              <w:t>);</w:t>
            </w:r>
          </w:p>
          <w:p w14:paraId="6EC9E9E7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proofErr w:type="spellStart"/>
            <w:r>
              <w:rPr>
                <w:color w:val="000000"/>
              </w:rPr>
              <w:t>yc</w:t>
            </w:r>
            <w:proofErr w:type="spellEnd"/>
            <w:r>
              <w:rPr>
                <w:color w:val="000000"/>
              </w:rPr>
              <w:t xml:space="preserve"> = </w:t>
            </w:r>
            <w:proofErr w:type="spellStart"/>
            <w:r>
              <w:rPr>
                <w:color w:val="808080"/>
              </w:rPr>
              <w:t>im_</w:t>
            </w:r>
            <w:proofErr w:type="gramStart"/>
            <w:r>
              <w:rPr>
                <w:color w:val="808080"/>
              </w:rPr>
              <w:t>eu</w:t>
            </w:r>
            <w:proofErr w:type="spellEnd"/>
            <w:r>
              <w:rPr>
                <w:color w:val="008080"/>
              </w:rPr>
              <w:t>[</w:t>
            </w:r>
            <w:proofErr w:type="spellStart"/>
            <w:proofErr w:type="gramEnd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- 1</w:t>
            </w:r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+ h * f(</w:t>
            </w:r>
            <w:r>
              <w:rPr>
                <w:color w:val="808080"/>
              </w:rPr>
              <w:t>a</w:t>
            </w:r>
            <w:r>
              <w:rPr>
                <w:color w:val="000000"/>
              </w:rPr>
              <w:t xml:space="preserve"> + h *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yp</w:t>
            </w:r>
            <w:proofErr w:type="spellEnd"/>
            <w:r>
              <w:rPr>
                <w:color w:val="000000"/>
              </w:rPr>
              <w:t>);</w:t>
            </w:r>
          </w:p>
          <w:p w14:paraId="531F38A1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proofErr w:type="spellStart"/>
            <w:r>
              <w:rPr>
                <w:color w:val="808080"/>
              </w:rPr>
              <w:t>im_eu</w:t>
            </w:r>
            <w:proofErr w:type="spellEnd"/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= (</w:t>
            </w:r>
            <w:proofErr w:type="spellStart"/>
            <w:r>
              <w:rPr>
                <w:color w:val="000000"/>
              </w:rPr>
              <w:t>yc</w:t>
            </w:r>
            <w:proofErr w:type="spellEnd"/>
            <w:r>
              <w:rPr>
                <w:color w:val="000000"/>
              </w:rPr>
              <w:t xml:space="preserve"> + </w:t>
            </w:r>
            <w:proofErr w:type="spellStart"/>
            <w:r>
              <w:rPr>
                <w:color w:val="000000"/>
              </w:rPr>
              <w:t>yp</w:t>
            </w:r>
            <w:proofErr w:type="spellEnd"/>
            <w:r>
              <w:rPr>
                <w:color w:val="000000"/>
              </w:rPr>
              <w:t>) / 2;</w:t>
            </w:r>
          </w:p>
          <w:p w14:paraId="6FCC601D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  <w:t>}</w:t>
            </w:r>
          </w:p>
          <w:p w14:paraId="0E901A65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>}</w:t>
            </w:r>
          </w:p>
          <w:p w14:paraId="495150DC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FF"/>
              </w:rPr>
              <w:t>void</w:t>
            </w:r>
            <w:r>
              <w:rPr>
                <w:color w:val="000000"/>
              </w:rP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runge</w:t>
            </w:r>
            <w:proofErr w:type="spellEnd"/>
            <w:r>
              <w:rPr>
                <w:color w:val="000000"/>
              </w:rPr>
              <w:t>(</w:t>
            </w:r>
            <w:proofErr w:type="gramEnd"/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a</w:t>
            </w:r>
            <w:r>
              <w:rPr>
                <w:color w:val="000000"/>
              </w:rPr>
              <w:t xml:space="preserve">, 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b</w:t>
            </w:r>
            <w:r>
              <w:rPr>
                <w:color w:val="000000"/>
              </w:rPr>
              <w:t xml:space="preserve">, </w:t>
            </w: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n</w:t>
            </w:r>
            <w:r>
              <w:rPr>
                <w:color w:val="000000"/>
              </w:rPr>
              <w:t xml:space="preserve">, </w:t>
            </w:r>
            <w:r>
              <w:rPr>
                <w:color w:val="2B91AF"/>
              </w:rPr>
              <w:t>vector</w:t>
            </w:r>
            <w:r>
              <w:rPr>
                <w:color w:val="000000"/>
              </w:rPr>
              <w:t>&lt;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&gt;&amp; </w:t>
            </w:r>
            <w:r>
              <w:rPr>
                <w:color w:val="808080"/>
              </w:rPr>
              <w:t>run</w:t>
            </w:r>
            <w:r>
              <w:rPr>
                <w:color w:val="000000"/>
              </w:rPr>
              <w:t>) {</w:t>
            </w:r>
          </w:p>
          <w:p w14:paraId="4F97DC4A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x = (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>)</w:t>
            </w:r>
            <w:r>
              <w:rPr>
                <w:color w:val="808080"/>
              </w:rPr>
              <w:t>n</w:t>
            </w:r>
            <w:r>
              <w:rPr>
                <w:color w:val="000000"/>
              </w:rPr>
              <w:t>;</w:t>
            </w:r>
          </w:p>
          <w:p w14:paraId="0FEAF0F5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h = (</w:t>
            </w:r>
            <w:r>
              <w:rPr>
                <w:color w:val="808080"/>
              </w:rPr>
              <w:t>b</w:t>
            </w:r>
            <w:r>
              <w:rPr>
                <w:color w:val="000000"/>
              </w:rPr>
              <w:t xml:space="preserve"> - </w:t>
            </w:r>
            <w:r>
              <w:rPr>
                <w:color w:val="808080"/>
              </w:rPr>
              <w:t>a</w:t>
            </w:r>
            <w:r>
              <w:rPr>
                <w:color w:val="000000"/>
              </w:rPr>
              <w:t>) / x;</w:t>
            </w:r>
          </w:p>
          <w:p w14:paraId="432A93F6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k1, k2, k3, k4;</w:t>
            </w:r>
          </w:p>
          <w:p w14:paraId="537B1D9B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for</w:t>
            </w:r>
            <w:r>
              <w:rPr>
                <w:color w:val="000000"/>
              </w:rPr>
              <w:t xml:space="preserve"> (</w:t>
            </w: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= 0;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&lt; </w:t>
            </w:r>
            <w:r>
              <w:rPr>
                <w:color w:val="808080"/>
              </w:rPr>
              <w:t>n</w:t>
            </w:r>
            <w:r>
              <w:rPr>
                <w:color w:val="000000"/>
              </w:rPr>
              <w:t xml:space="preserve">;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>++) {</w:t>
            </w:r>
          </w:p>
          <w:p w14:paraId="352BA9F6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  <w:t xml:space="preserve">k1 = </w:t>
            </w:r>
            <w:proofErr w:type="gramStart"/>
            <w:r>
              <w:rPr>
                <w:color w:val="000000"/>
              </w:rPr>
              <w:t>f(</w:t>
            </w:r>
            <w:proofErr w:type="gramEnd"/>
            <w:r>
              <w:rPr>
                <w:color w:val="808080"/>
              </w:rPr>
              <w:t>a</w:t>
            </w:r>
            <w:r>
              <w:rPr>
                <w:color w:val="000000"/>
              </w:rPr>
              <w:t xml:space="preserve"> + h *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, </w:t>
            </w:r>
            <w:r>
              <w:rPr>
                <w:color w:val="808080"/>
              </w:rPr>
              <w:t>run</w:t>
            </w:r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8080"/>
              </w:rPr>
              <w:t>]</w:t>
            </w:r>
            <w:r>
              <w:rPr>
                <w:color w:val="000000"/>
              </w:rPr>
              <w:t>);</w:t>
            </w:r>
          </w:p>
          <w:p w14:paraId="6724165C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  <w:t xml:space="preserve">k2 = </w:t>
            </w:r>
            <w:proofErr w:type="gramStart"/>
            <w:r>
              <w:rPr>
                <w:color w:val="000000"/>
              </w:rPr>
              <w:t>f(</w:t>
            </w:r>
            <w:proofErr w:type="gramEnd"/>
            <w:r>
              <w:rPr>
                <w:color w:val="808080"/>
              </w:rPr>
              <w:t>a</w:t>
            </w:r>
            <w:r>
              <w:rPr>
                <w:color w:val="000000"/>
              </w:rPr>
              <w:t xml:space="preserve"> + h *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+ h / 2, </w:t>
            </w:r>
            <w:r>
              <w:rPr>
                <w:color w:val="808080"/>
              </w:rPr>
              <w:t>run</w:t>
            </w:r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+ h * k1 / 2);</w:t>
            </w:r>
          </w:p>
          <w:p w14:paraId="6E7AB903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  <w:t xml:space="preserve">k3 = </w:t>
            </w:r>
            <w:proofErr w:type="gramStart"/>
            <w:r>
              <w:rPr>
                <w:color w:val="000000"/>
              </w:rPr>
              <w:t>f(</w:t>
            </w:r>
            <w:proofErr w:type="gramEnd"/>
            <w:r>
              <w:rPr>
                <w:color w:val="808080"/>
              </w:rPr>
              <w:t>a</w:t>
            </w:r>
            <w:r>
              <w:rPr>
                <w:color w:val="000000"/>
              </w:rPr>
              <w:t xml:space="preserve"> + h *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+ h / 2, </w:t>
            </w:r>
            <w:r>
              <w:rPr>
                <w:color w:val="808080"/>
              </w:rPr>
              <w:t>run</w:t>
            </w:r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+ h * k2 / 2);</w:t>
            </w:r>
          </w:p>
          <w:p w14:paraId="75189003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  <w:t xml:space="preserve">k4 = </w:t>
            </w:r>
            <w:proofErr w:type="gramStart"/>
            <w:r>
              <w:rPr>
                <w:color w:val="000000"/>
              </w:rPr>
              <w:t>f(</w:t>
            </w:r>
            <w:proofErr w:type="gramEnd"/>
            <w:r>
              <w:rPr>
                <w:color w:val="808080"/>
              </w:rPr>
              <w:t>a</w:t>
            </w:r>
            <w:r>
              <w:rPr>
                <w:color w:val="000000"/>
              </w:rPr>
              <w:t xml:space="preserve"> + h * (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+ 1), </w:t>
            </w:r>
            <w:r>
              <w:rPr>
                <w:color w:val="808080"/>
              </w:rPr>
              <w:t>run</w:t>
            </w:r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+ h * k3);</w:t>
            </w:r>
          </w:p>
          <w:p w14:paraId="4A59C0E5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proofErr w:type="gramStart"/>
            <w:r>
              <w:rPr>
                <w:color w:val="808080"/>
              </w:rPr>
              <w:t>run</w:t>
            </w:r>
            <w:r>
              <w:rPr>
                <w:color w:val="008080"/>
              </w:rPr>
              <w:t>[</w:t>
            </w:r>
            <w:proofErr w:type="spellStart"/>
            <w:proofErr w:type="gramEnd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+ 1</w:t>
            </w:r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= </w:t>
            </w:r>
            <w:r>
              <w:rPr>
                <w:color w:val="808080"/>
              </w:rPr>
              <w:t>run</w:t>
            </w:r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+ h * (k1 + 2 * k2 + 2 * k3 + k4) / 6;</w:t>
            </w:r>
          </w:p>
          <w:p w14:paraId="7049EA21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  <w:t>}</w:t>
            </w:r>
          </w:p>
          <w:p w14:paraId="5EA7E521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>}</w:t>
            </w:r>
          </w:p>
          <w:p w14:paraId="6A0E079D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</w:t>
            </w:r>
            <w:proofErr w:type="gramStart"/>
            <w:r>
              <w:rPr>
                <w:color w:val="000000"/>
              </w:rPr>
              <w:t>main(</w:t>
            </w:r>
            <w:proofErr w:type="gramEnd"/>
            <w:r>
              <w:rPr>
                <w:color w:val="000000"/>
              </w:rPr>
              <w:t>) {</w:t>
            </w:r>
          </w:p>
          <w:p w14:paraId="37471011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a, b;</w:t>
            </w:r>
          </w:p>
          <w:p w14:paraId="3C402395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n;</w:t>
            </w:r>
          </w:p>
          <w:p w14:paraId="03A1E8F1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  <w:t>n = 10;</w:t>
            </w:r>
          </w:p>
          <w:p w14:paraId="757228E9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2B91AF"/>
              </w:rPr>
              <w:t>vector</w:t>
            </w:r>
            <w:r>
              <w:rPr>
                <w:color w:val="000000"/>
              </w:rPr>
              <w:t>&lt;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>&gt;</w:t>
            </w:r>
            <w:proofErr w:type="spellStart"/>
            <w:proofErr w:type="gramStart"/>
            <w:r>
              <w:rPr>
                <w:color w:val="000000"/>
              </w:rPr>
              <w:t>eu</w:t>
            </w:r>
            <w:proofErr w:type="spellEnd"/>
            <w:r>
              <w:rPr>
                <w:color w:val="000000"/>
              </w:rPr>
              <w:t>(</w:t>
            </w:r>
            <w:proofErr w:type="gramEnd"/>
            <w:r>
              <w:rPr>
                <w:color w:val="000000"/>
              </w:rPr>
              <w:t>n + 1);</w:t>
            </w:r>
          </w:p>
          <w:p w14:paraId="379857CC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2B91AF"/>
              </w:rPr>
              <w:t>vector</w:t>
            </w:r>
            <w:r>
              <w:rPr>
                <w:color w:val="000000"/>
              </w:rPr>
              <w:t>&lt;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>&gt;</w:t>
            </w:r>
            <w:proofErr w:type="spellStart"/>
            <w:r>
              <w:rPr>
                <w:color w:val="000000"/>
              </w:rPr>
              <w:t>im_</w:t>
            </w:r>
            <w:proofErr w:type="gramStart"/>
            <w:r>
              <w:rPr>
                <w:color w:val="000000"/>
              </w:rPr>
              <w:t>eu</w:t>
            </w:r>
            <w:proofErr w:type="spellEnd"/>
            <w:r>
              <w:rPr>
                <w:color w:val="000000"/>
              </w:rPr>
              <w:t>(</w:t>
            </w:r>
            <w:proofErr w:type="gramEnd"/>
            <w:r>
              <w:rPr>
                <w:color w:val="000000"/>
              </w:rPr>
              <w:t>n + 1);</w:t>
            </w:r>
          </w:p>
          <w:p w14:paraId="6A6D0F57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2B91AF"/>
              </w:rPr>
              <w:t>vector</w:t>
            </w:r>
            <w:r>
              <w:rPr>
                <w:color w:val="000000"/>
              </w:rPr>
              <w:t>&lt;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>&gt;</w:t>
            </w:r>
            <w:proofErr w:type="gramStart"/>
            <w:r>
              <w:rPr>
                <w:color w:val="000000"/>
              </w:rPr>
              <w:t>run(</w:t>
            </w:r>
            <w:proofErr w:type="gramEnd"/>
            <w:r>
              <w:rPr>
                <w:color w:val="000000"/>
              </w:rPr>
              <w:t>n + 1);</w:t>
            </w:r>
          </w:p>
          <w:p w14:paraId="74F25B76" w14:textId="77777777" w:rsidR="0038450F" w:rsidRDefault="0038450F" w:rsidP="003701D7">
            <w:pPr>
              <w:rPr>
                <w:color w:val="000000"/>
              </w:rPr>
            </w:pPr>
          </w:p>
          <w:p w14:paraId="10ABBC6D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  <w:t>a = 0, b = 1;</w:t>
            </w:r>
          </w:p>
          <w:p w14:paraId="27684D22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proofErr w:type="spellStart"/>
            <w:proofErr w:type="gramStart"/>
            <w:r>
              <w:rPr>
                <w:color w:val="000000"/>
              </w:rPr>
              <w:t>eu</w:t>
            </w:r>
            <w:proofErr w:type="spellEnd"/>
            <w:r>
              <w:rPr>
                <w:color w:val="008080"/>
              </w:rPr>
              <w:t>[</w:t>
            </w:r>
            <w:proofErr w:type="gramEnd"/>
            <w:r>
              <w:rPr>
                <w:color w:val="000000"/>
              </w:rPr>
              <w:t>0</w:t>
            </w:r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= 1;</w:t>
            </w:r>
          </w:p>
          <w:p w14:paraId="6763D948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proofErr w:type="spellStart"/>
            <w:r>
              <w:rPr>
                <w:color w:val="000000"/>
              </w:rPr>
              <w:t>im_</w:t>
            </w:r>
            <w:proofErr w:type="gramStart"/>
            <w:r>
              <w:rPr>
                <w:color w:val="000000"/>
              </w:rPr>
              <w:t>eu</w:t>
            </w:r>
            <w:proofErr w:type="spellEnd"/>
            <w:r>
              <w:rPr>
                <w:color w:val="008080"/>
              </w:rPr>
              <w:t>[</w:t>
            </w:r>
            <w:proofErr w:type="gramEnd"/>
            <w:r>
              <w:rPr>
                <w:color w:val="000000"/>
              </w:rPr>
              <w:t>0</w:t>
            </w:r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= 1;</w:t>
            </w:r>
          </w:p>
          <w:p w14:paraId="7C938761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proofErr w:type="gramStart"/>
            <w:r>
              <w:rPr>
                <w:color w:val="000000"/>
              </w:rPr>
              <w:t>run</w:t>
            </w:r>
            <w:r>
              <w:rPr>
                <w:color w:val="008080"/>
              </w:rPr>
              <w:t>[</w:t>
            </w:r>
            <w:proofErr w:type="gramEnd"/>
            <w:r>
              <w:rPr>
                <w:color w:val="000000"/>
              </w:rPr>
              <w:t>0</w:t>
            </w:r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= 1;</w:t>
            </w:r>
          </w:p>
          <w:p w14:paraId="42BD877A" w14:textId="77777777" w:rsidR="0038450F" w:rsidRDefault="0038450F" w:rsidP="003701D7">
            <w:pPr>
              <w:rPr>
                <w:color w:val="000000"/>
              </w:rPr>
            </w:pPr>
          </w:p>
          <w:p w14:paraId="7C033B3E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</w:t>
            </w:r>
            <w:proofErr w:type="gramStart"/>
            <w:r>
              <w:rPr>
                <w:color w:val="000000"/>
              </w:rPr>
              <w:t>aim[</w:t>
            </w:r>
            <w:proofErr w:type="gramEnd"/>
            <w:r>
              <w:rPr>
                <w:color w:val="000000"/>
              </w:rPr>
              <w:t>12] = { 1.095445,1.183216,1.264911,1.341641,1.414214,1.483240,1.549193,1.612452,1.673320,1.732051 };</w:t>
            </w:r>
          </w:p>
          <w:p w14:paraId="2304B741" w14:textId="77777777" w:rsidR="0038450F" w:rsidRDefault="0038450F" w:rsidP="003701D7">
            <w:pPr>
              <w:rPr>
                <w:color w:val="000000"/>
              </w:rPr>
            </w:pPr>
          </w:p>
          <w:p w14:paraId="06F70AAA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proofErr w:type="spellStart"/>
            <w:proofErr w:type="gramStart"/>
            <w:r>
              <w:rPr>
                <w:color w:val="000000"/>
              </w:rPr>
              <w:t>euler</w:t>
            </w:r>
            <w:proofErr w:type="spellEnd"/>
            <w:r>
              <w:rPr>
                <w:color w:val="000000"/>
              </w:rPr>
              <w:t>(</w:t>
            </w:r>
            <w:proofErr w:type="gramEnd"/>
            <w:r>
              <w:rPr>
                <w:color w:val="000000"/>
              </w:rPr>
              <w:t xml:space="preserve">a, b, n, </w:t>
            </w:r>
            <w:proofErr w:type="spellStart"/>
            <w:r>
              <w:rPr>
                <w:color w:val="000000"/>
              </w:rPr>
              <w:t>eu</w:t>
            </w:r>
            <w:proofErr w:type="spellEnd"/>
            <w:r>
              <w:rPr>
                <w:color w:val="000000"/>
              </w:rPr>
              <w:t>);</w:t>
            </w:r>
          </w:p>
          <w:p w14:paraId="4E60CB43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proofErr w:type="spellStart"/>
            <w:r>
              <w:rPr>
                <w:color w:val="000000"/>
              </w:rPr>
              <w:t>improve_</w:t>
            </w:r>
            <w:proofErr w:type="gramStart"/>
            <w:r>
              <w:rPr>
                <w:color w:val="000000"/>
              </w:rPr>
              <w:t>euler</w:t>
            </w:r>
            <w:proofErr w:type="spellEnd"/>
            <w:r>
              <w:rPr>
                <w:color w:val="000000"/>
              </w:rPr>
              <w:t>(</w:t>
            </w:r>
            <w:proofErr w:type="gramEnd"/>
            <w:r>
              <w:rPr>
                <w:color w:val="000000"/>
              </w:rPr>
              <w:t xml:space="preserve">a, b, n, </w:t>
            </w:r>
            <w:proofErr w:type="spellStart"/>
            <w:r>
              <w:rPr>
                <w:color w:val="000000"/>
              </w:rPr>
              <w:t>im_eu</w:t>
            </w:r>
            <w:proofErr w:type="spellEnd"/>
            <w:r>
              <w:rPr>
                <w:color w:val="000000"/>
              </w:rPr>
              <w:t>);</w:t>
            </w:r>
          </w:p>
          <w:p w14:paraId="7262A952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proofErr w:type="spellStart"/>
            <w:proofErr w:type="gramStart"/>
            <w:r>
              <w:rPr>
                <w:color w:val="000000"/>
              </w:rPr>
              <w:t>runge</w:t>
            </w:r>
            <w:proofErr w:type="spellEnd"/>
            <w:r>
              <w:rPr>
                <w:color w:val="000000"/>
              </w:rPr>
              <w:t>(</w:t>
            </w:r>
            <w:proofErr w:type="gramEnd"/>
            <w:r>
              <w:rPr>
                <w:color w:val="000000"/>
              </w:rPr>
              <w:t>a, b, n, run);</w:t>
            </w:r>
          </w:p>
          <w:p w14:paraId="4E06A2C7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proofErr w:type="spellStart"/>
            <w:r>
              <w:rPr>
                <w:color w:val="000000"/>
              </w:rPr>
              <w:t>cout</w:t>
            </w:r>
            <w:proofErr w:type="spellEnd"/>
            <w:r>
              <w:rPr>
                <w:color w:val="000000"/>
              </w:rPr>
              <w:t xml:space="preserve">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setw</w:t>
            </w:r>
            <w:proofErr w:type="spellEnd"/>
            <w:r>
              <w:rPr>
                <w:color w:val="000000"/>
              </w:rPr>
              <w:t xml:space="preserve">(12)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r>
              <w:t>"x"</w:t>
            </w:r>
            <w:r>
              <w:rPr>
                <w:color w:val="000000"/>
              </w:rPr>
              <w:t xml:space="preserve">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setw</w:t>
            </w:r>
            <w:proofErr w:type="spellEnd"/>
            <w:r>
              <w:rPr>
                <w:color w:val="000000"/>
              </w:rPr>
              <w:t xml:space="preserve">(12)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r>
              <w:t>"y(4</w:t>
            </w:r>
            <w:r>
              <w:rPr>
                <w:rFonts w:hint="eastAsia"/>
              </w:rPr>
              <w:t>阶龙格</w:t>
            </w:r>
            <w:r>
              <w:t>)"</w:t>
            </w:r>
            <w:r>
              <w:rPr>
                <w:color w:val="000000"/>
              </w:rPr>
              <w:t xml:space="preserve">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setw</w:t>
            </w:r>
            <w:proofErr w:type="spellEnd"/>
            <w:r>
              <w:rPr>
                <w:color w:val="000000"/>
              </w:rPr>
              <w:t xml:space="preserve">(12)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r>
              <w:t>"y(</w:t>
            </w:r>
            <w:r>
              <w:rPr>
                <w:rFonts w:hint="eastAsia"/>
              </w:rPr>
              <w:t>改进</w:t>
            </w:r>
            <w:r>
              <w:t>)"</w:t>
            </w:r>
            <w:r>
              <w:rPr>
                <w:color w:val="000000"/>
              </w:rPr>
              <w:t xml:space="preserve">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setw</w:t>
            </w:r>
            <w:proofErr w:type="spellEnd"/>
            <w:r>
              <w:rPr>
                <w:color w:val="000000"/>
              </w:rPr>
              <w:t xml:space="preserve">(12)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r>
              <w:t>"y(</w:t>
            </w:r>
            <w:r>
              <w:rPr>
                <w:rFonts w:hint="eastAsia"/>
              </w:rPr>
              <w:t>欧拉</w:t>
            </w:r>
            <w:r>
              <w:t>)"</w:t>
            </w:r>
            <w:r>
              <w:rPr>
                <w:color w:val="000000"/>
              </w:rPr>
              <w:t xml:space="preserve">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setw</w:t>
            </w:r>
            <w:proofErr w:type="spellEnd"/>
            <w:r>
              <w:rPr>
                <w:color w:val="000000"/>
              </w:rPr>
              <w:t xml:space="preserve">(12)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r>
              <w:t>"y(</w:t>
            </w:r>
            <w:r>
              <w:rPr>
                <w:rFonts w:hint="eastAsia"/>
              </w:rPr>
              <w:t>精确</w:t>
            </w:r>
            <w:r>
              <w:t>)"</w:t>
            </w:r>
            <w:r>
              <w:rPr>
                <w:color w:val="000000"/>
              </w:rPr>
              <w:t xml:space="preserve">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setw</w:t>
            </w:r>
            <w:proofErr w:type="spellEnd"/>
            <w:r>
              <w:rPr>
                <w:color w:val="000000"/>
              </w:rPr>
              <w:t xml:space="preserve">(12)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endl</w:t>
            </w:r>
            <w:proofErr w:type="spellEnd"/>
            <w:r>
              <w:rPr>
                <w:color w:val="000000"/>
              </w:rPr>
              <w:t>;</w:t>
            </w:r>
          </w:p>
          <w:p w14:paraId="6F9F8D06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for</w:t>
            </w:r>
            <w:r>
              <w:rPr>
                <w:color w:val="000000"/>
              </w:rPr>
              <w:t xml:space="preserve"> (</w:t>
            </w: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= 0;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&lt; n;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>++) {</w:t>
            </w:r>
          </w:p>
          <w:p w14:paraId="56F20C20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proofErr w:type="spellStart"/>
            <w:r>
              <w:rPr>
                <w:color w:val="000000"/>
              </w:rPr>
              <w:t>cout</w:t>
            </w:r>
            <w:proofErr w:type="spellEnd"/>
            <w:r>
              <w:rPr>
                <w:color w:val="000000"/>
              </w:rPr>
              <w:t xml:space="preserve">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setiosflags</w:t>
            </w:r>
            <w:proofErr w:type="spellEnd"/>
            <w:r>
              <w:rPr>
                <w:color w:val="000000"/>
              </w:rPr>
              <w:t>(</w:t>
            </w:r>
            <w:proofErr w:type="spellStart"/>
            <w:proofErr w:type="gramEnd"/>
            <w:r>
              <w:rPr>
                <w:color w:val="2B91AF"/>
              </w:rPr>
              <w:t>ios</w:t>
            </w:r>
            <w:proofErr w:type="spellEnd"/>
            <w:r>
              <w:rPr>
                <w:color w:val="000000"/>
              </w:rPr>
              <w:t xml:space="preserve">::fixed)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setprecision</w:t>
            </w:r>
            <w:proofErr w:type="spellEnd"/>
            <w:r>
              <w:rPr>
                <w:color w:val="000000"/>
              </w:rPr>
              <w:t xml:space="preserve">(6)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setw</w:t>
            </w:r>
            <w:proofErr w:type="spellEnd"/>
            <w:r>
              <w:rPr>
                <w:color w:val="000000"/>
              </w:rPr>
              <w:t xml:space="preserve">(12)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(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+ 1) * 0.1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setw</w:t>
            </w:r>
            <w:proofErr w:type="spellEnd"/>
            <w:r>
              <w:rPr>
                <w:color w:val="000000"/>
              </w:rPr>
              <w:t xml:space="preserve">(12)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run</w:t>
            </w:r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+ 1</w:t>
            </w:r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setw</w:t>
            </w:r>
            <w:proofErr w:type="spellEnd"/>
            <w:r>
              <w:rPr>
                <w:color w:val="000000"/>
              </w:rPr>
              <w:t xml:space="preserve">(12)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im_eu</w:t>
            </w:r>
            <w:proofErr w:type="spellEnd"/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+ 1</w:t>
            </w:r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setw</w:t>
            </w:r>
            <w:proofErr w:type="spellEnd"/>
            <w:r>
              <w:rPr>
                <w:color w:val="000000"/>
              </w:rPr>
              <w:t xml:space="preserve">(12)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eu</w:t>
            </w:r>
            <w:proofErr w:type="spellEnd"/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+ 1</w:t>
            </w:r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setw</w:t>
            </w:r>
            <w:proofErr w:type="spellEnd"/>
            <w:r>
              <w:rPr>
                <w:color w:val="000000"/>
              </w:rPr>
              <w:t xml:space="preserve">(12)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aim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]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endl</w:t>
            </w:r>
            <w:proofErr w:type="spellEnd"/>
            <w:r>
              <w:rPr>
                <w:color w:val="000000"/>
              </w:rPr>
              <w:t>;</w:t>
            </w:r>
          </w:p>
          <w:p w14:paraId="1EC805AA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  <w:t>}</w:t>
            </w:r>
          </w:p>
          <w:p w14:paraId="7A8DFCA8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lastRenderedPageBreak/>
              <w:tab/>
            </w:r>
            <w:r>
              <w:rPr>
                <w:color w:val="0000FF"/>
              </w:rPr>
              <w:t>return</w:t>
            </w:r>
            <w:r>
              <w:rPr>
                <w:color w:val="000000"/>
              </w:rPr>
              <w:t xml:space="preserve"> 0;</w:t>
            </w:r>
          </w:p>
          <w:p w14:paraId="3422B830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>}</w:t>
            </w:r>
          </w:p>
          <w:p w14:paraId="3300C65B" w14:textId="77777777" w:rsidR="0038450F" w:rsidRPr="003701D7" w:rsidRDefault="0038450F" w:rsidP="003701D7">
            <w:pPr>
              <w:autoSpaceDE w:val="0"/>
              <w:autoSpaceDN w:val="0"/>
              <w:adjustRightInd w:val="0"/>
              <w:jc w:val="left"/>
              <w:rPr>
                <w:rStyle w:val="af1"/>
              </w:rPr>
            </w:pPr>
            <w:r w:rsidRPr="003701D7">
              <w:rPr>
                <w:rStyle w:val="af1"/>
                <w:rFonts w:hint="eastAsia"/>
              </w:rPr>
              <w:t>实验截图</w:t>
            </w:r>
          </w:p>
          <w:p w14:paraId="3FC65E63" w14:textId="6683830F" w:rsidR="0038450F" w:rsidRPr="004C3022" w:rsidRDefault="0038450F" w:rsidP="003701D7">
            <w:pPr>
              <w:autoSpaceDE w:val="0"/>
              <w:autoSpaceDN w:val="0"/>
              <w:adjustRightInd w:val="0"/>
              <w:jc w:val="left"/>
              <w:rPr>
                <w:b/>
                <w:bCs/>
              </w:rPr>
            </w:pPr>
            <w:r w:rsidRPr="00E660D1">
              <w:rPr>
                <w:noProof/>
              </w:rPr>
              <w:drawing>
                <wp:inline distT="0" distB="0" distL="0" distR="0" wp14:anchorId="60E2B79D" wp14:editId="720EF1ED">
                  <wp:extent cx="5864112" cy="3069315"/>
                  <wp:effectExtent l="0" t="0" r="381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7044" cy="3102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450F" w:rsidRPr="00102C02" w14:paraId="1367E694" w14:textId="77777777" w:rsidTr="0038450F">
        <w:trPr>
          <w:gridAfter w:val="2"/>
          <w:wAfter w:w="142" w:type="dxa"/>
          <w:trHeight w:val="455"/>
        </w:trPr>
        <w:tc>
          <w:tcPr>
            <w:tcW w:w="9322" w:type="dxa"/>
            <w:gridSpan w:val="8"/>
          </w:tcPr>
          <w:p w14:paraId="353535B8" w14:textId="77777777" w:rsidR="0038450F" w:rsidRDefault="0038450F" w:rsidP="003701D7">
            <w:pPr>
              <w:pStyle w:val="af"/>
            </w:pPr>
            <w:bookmarkStart w:id="18" w:name="_Toc54727843"/>
            <w:r>
              <w:rPr>
                <w:rFonts w:hint="eastAsia"/>
              </w:rPr>
              <w:lastRenderedPageBreak/>
              <w:t>实验</w:t>
            </w:r>
            <w:r>
              <w:t>总结</w:t>
            </w:r>
            <w:bookmarkEnd w:id="18"/>
          </w:p>
          <w:p w14:paraId="21FA1E44" w14:textId="45993348" w:rsidR="0038450F" w:rsidRPr="00102C02" w:rsidRDefault="0038450F" w:rsidP="003701D7">
            <w:pPr>
              <w:numPr>
                <w:ilvl w:val="0"/>
                <w:numId w:val="5"/>
              </w:numPr>
            </w:pPr>
          </w:p>
        </w:tc>
      </w:tr>
      <w:tr w:rsidR="0038450F" w14:paraId="3747B91A" w14:textId="77777777" w:rsidTr="0038450F">
        <w:trPr>
          <w:gridAfter w:val="2"/>
          <w:wAfter w:w="142" w:type="dxa"/>
          <w:trHeight w:val="455"/>
        </w:trPr>
        <w:tc>
          <w:tcPr>
            <w:tcW w:w="9322" w:type="dxa"/>
            <w:gridSpan w:val="8"/>
          </w:tcPr>
          <w:p w14:paraId="1405875F" w14:textId="77777777" w:rsidR="0038450F" w:rsidRPr="00980780" w:rsidRDefault="0038450F" w:rsidP="003701D7">
            <w:pPr>
              <w:rPr>
                <w:rFonts w:ascii="黑体" w:eastAsia="黑体"/>
                <w:sz w:val="24"/>
                <w:lang w:val="es-ES"/>
              </w:rPr>
            </w:pPr>
            <w:r w:rsidRPr="00E92F88">
              <w:rPr>
                <w:rFonts w:ascii="黑体" w:eastAsia="黑体" w:hint="eastAsia"/>
                <w:sz w:val="24"/>
              </w:rPr>
              <w:t>五、教师评语</w:t>
            </w:r>
            <w:r w:rsidRPr="00980780">
              <w:rPr>
                <w:rFonts w:ascii="黑体" w:eastAsia="黑体" w:hint="eastAsia"/>
                <w:sz w:val="24"/>
                <w:lang w:val="es-ES"/>
              </w:rPr>
              <w:t>（</w:t>
            </w:r>
            <w:r w:rsidRPr="00E92F88">
              <w:rPr>
                <w:rFonts w:ascii="黑体" w:eastAsia="黑体" w:hint="eastAsia"/>
                <w:sz w:val="24"/>
              </w:rPr>
              <w:t>或成绩</w:t>
            </w:r>
            <w:r w:rsidRPr="00980780">
              <w:rPr>
                <w:rFonts w:ascii="黑体" w:eastAsia="黑体" w:hint="eastAsia"/>
                <w:sz w:val="24"/>
                <w:lang w:val="es-ES"/>
              </w:rPr>
              <w:t>）</w:t>
            </w:r>
          </w:p>
          <w:p w14:paraId="3327058E" w14:textId="77777777" w:rsidR="0038450F" w:rsidRPr="00980780" w:rsidRDefault="0038450F" w:rsidP="003701D7">
            <w:pPr>
              <w:rPr>
                <w:lang w:val="es-ES"/>
              </w:rPr>
            </w:pPr>
          </w:p>
          <w:p w14:paraId="7B0CDB58" w14:textId="77777777" w:rsidR="0038450F" w:rsidRDefault="0038450F" w:rsidP="003701D7">
            <w:pPr>
              <w:ind w:left="7665" w:hangingChars="3650" w:hanging="7665"/>
              <w:jc w:val="left"/>
            </w:pPr>
            <w:r w:rsidRPr="00980780">
              <w:rPr>
                <w:rFonts w:hint="eastAsia"/>
                <w:lang w:val="es-ES"/>
              </w:rPr>
              <w:t xml:space="preserve">                                                        </w:t>
            </w:r>
            <w:r>
              <w:rPr>
                <w:rFonts w:hint="eastAsia"/>
                <w:lang w:val="es-ES"/>
              </w:rPr>
              <w:t xml:space="preserve">    </w:t>
            </w:r>
            <w:r w:rsidRPr="00980780">
              <w:rPr>
                <w:rFonts w:hint="eastAsia"/>
                <w:lang w:val="es-ES"/>
              </w:rPr>
              <w:t xml:space="preserve"> </w:t>
            </w:r>
            <w:r>
              <w:rPr>
                <w:rFonts w:hint="eastAsia"/>
              </w:rPr>
              <w:t>教师签字</w:t>
            </w:r>
            <w:r w:rsidRPr="00980780">
              <w:rPr>
                <w:rFonts w:hint="eastAsia"/>
                <w:lang w:val="es-ES"/>
              </w:rPr>
              <w:t xml:space="preserve"> </w:t>
            </w:r>
            <w:r w:rsidRPr="00980780">
              <w:rPr>
                <w:rFonts w:hint="eastAsia"/>
                <w:lang w:val="es-ES"/>
              </w:rPr>
              <w:t>：</w:t>
            </w:r>
            <w:r>
              <w:rPr>
                <w:rFonts w:hint="eastAsia"/>
              </w:rPr>
              <w:t xml:space="preserve"> </w:t>
            </w:r>
          </w:p>
        </w:tc>
      </w:tr>
    </w:tbl>
    <w:p w14:paraId="422A6A95" w14:textId="7991E1E9" w:rsidR="00E41D68" w:rsidRDefault="00E41D68" w:rsidP="00E84DF1"/>
    <w:p w14:paraId="6C949F4D" w14:textId="1464FDCD" w:rsidR="0038450F" w:rsidRDefault="0038450F" w:rsidP="00E84DF1"/>
    <w:p w14:paraId="0169643D" w14:textId="43372591" w:rsidR="0038450F" w:rsidRDefault="0038450F" w:rsidP="00E84DF1"/>
    <w:p w14:paraId="35A9085D" w14:textId="30B2B12D" w:rsidR="0038450F" w:rsidRDefault="0038450F" w:rsidP="00E84DF1"/>
    <w:p w14:paraId="5243D992" w14:textId="0FFEA828" w:rsidR="0038450F" w:rsidRDefault="0038450F" w:rsidP="00E84DF1"/>
    <w:p w14:paraId="3785D282" w14:textId="23E9A61C" w:rsidR="0038450F" w:rsidRDefault="0038450F" w:rsidP="00E84DF1"/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9"/>
        <w:gridCol w:w="1380"/>
        <w:gridCol w:w="1134"/>
        <w:gridCol w:w="1559"/>
        <w:gridCol w:w="1134"/>
        <w:gridCol w:w="2126"/>
      </w:tblGrid>
      <w:tr w:rsidR="0038450F" w14:paraId="3478E54E" w14:textId="77777777" w:rsidTr="003701D7">
        <w:trPr>
          <w:trHeight w:val="455"/>
        </w:trPr>
        <w:tc>
          <w:tcPr>
            <w:tcW w:w="1989" w:type="dxa"/>
            <w:vAlign w:val="center"/>
          </w:tcPr>
          <w:p w14:paraId="42B9043F" w14:textId="77777777" w:rsidR="0038450F" w:rsidRDefault="0038450F" w:rsidP="003701D7">
            <w:pPr>
              <w:jc w:val="center"/>
              <w:rPr>
                <w:rFonts w:ascii="黑体" w:eastAsia="黑体"/>
                <w:color w:val="000000"/>
                <w:sz w:val="24"/>
              </w:rPr>
            </w:pPr>
            <w:r>
              <w:rPr>
                <w:rFonts w:ascii="黑体" w:eastAsia="黑体" w:hint="eastAsia"/>
                <w:color w:val="000000"/>
                <w:sz w:val="24"/>
              </w:rPr>
              <w:t xml:space="preserve">学号 </w:t>
            </w:r>
          </w:p>
        </w:tc>
        <w:tc>
          <w:tcPr>
            <w:tcW w:w="1380" w:type="dxa"/>
            <w:vAlign w:val="center"/>
          </w:tcPr>
          <w:p w14:paraId="4EE4B6A2" w14:textId="185AC280" w:rsidR="0038450F" w:rsidRDefault="0038450F" w:rsidP="003701D7">
            <w:pPr>
              <w:jc w:val="center"/>
              <w:rPr>
                <w:rFonts w:ascii="黑体" w:eastAsia="黑体"/>
                <w:color w:val="000000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373F4536" w14:textId="77777777" w:rsidR="0038450F" w:rsidRDefault="0038450F" w:rsidP="003701D7">
            <w:pPr>
              <w:jc w:val="center"/>
              <w:rPr>
                <w:rFonts w:ascii="黑体" w:eastAsia="黑体"/>
                <w:color w:val="000000"/>
                <w:sz w:val="24"/>
              </w:rPr>
            </w:pPr>
            <w:r>
              <w:rPr>
                <w:rFonts w:ascii="黑体" w:eastAsia="黑体" w:hint="eastAsia"/>
                <w:color w:val="000000"/>
                <w:sz w:val="24"/>
              </w:rPr>
              <w:t>姓名</w:t>
            </w:r>
          </w:p>
        </w:tc>
        <w:tc>
          <w:tcPr>
            <w:tcW w:w="1559" w:type="dxa"/>
            <w:vAlign w:val="center"/>
          </w:tcPr>
          <w:p w14:paraId="114EF2B9" w14:textId="6CE46B09" w:rsidR="0038450F" w:rsidRDefault="0038450F" w:rsidP="003701D7">
            <w:pPr>
              <w:jc w:val="center"/>
              <w:rPr>
                <w:rFonts w:ascii="黑体" w:eastAsia="黑体"/>
                <w:color w:val="000000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1CC26F56" w14:textId="77777777" w:rsidR="0038450F" w:rsidRDefault="0038450F" w:rsidP="003701D7">
            <w:pPr>
              <w:jc w:val="center"/>
              <w:rPr>
                <w:rFonts w:ascii="黑体" w:eastAsia="黑体"/>
                <w:color w:val="000000"/>
                <w:sz w:val="24"/>
              </w:rPr>
            </w:pPr>
            <w:r>
              <w:rPr>
                <w:rFonts w:ascii="黑体" w:eastAsia="黑体" w:hint="eastAsia"/>
                <w:color w:val="000000"/>
                <w:sz w:val="24"/>
              </w:rPr>
              <w:t>班级</w:t>
            </w:r>
          </w:p>
        </w:tc>
        <w:tc>
          <w:tcPr>
            <w:tcW w:w="2126" w:type="dxa"/>
            <w:vAlign w:val="center"/>
          </w:tcPr>
          <w:p w14:paraId="6A35FEB2" w14:textId="11EB1D80" w:rsidR="0038450F" w:rsidRDefault="0038450F" w:rsidP="003701D7">
            <w:pPr>
              <w:jc w:val="center"/>
              <w:rPr>
                <w:rFonts w:ascii="黑体" w:eastAsia="黑体"/>
                <w:color w:val="000000"/>
                <w:sz w:val="24"/>
              </w:rPr>
            </w:pPr>
          </w:p>
        </w:tc>
      </w:tr>
    </w:tbl>
    <w:p w14:paraId="559654B1" w14:textId="77777777" w:rsidR="0038450F" w:rsidRDefault="0038450F" w:rsidP="00E84DF1"/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9"/>
        <w:gridCol w:w="7333"/>
      </w:tblGrid>
      <w:tr w:rsidR="0038450F" w14:paraId="2BFD13E3" w14:textId="77777777" w:rsidTr="003701D7">
        <w:trPr>
          <w:trHeight w:val="455"/>
        </w:trPr>
        <w:tc>
          <w:tcPr>
            <w:tcW w:w="1989" w:type="dxa"/>
            <w:vAlign w:val="center"/>
          </w:tcPr>
          <w:p w14:paraId="1F6D2421" w14:textId="77777777" w:rsidR="0038450F" w:rsidRDefault="0038450F" w:rsidP="003701D7">
            <w:pPr>
              <w:jc w:val="center"/>
              <w:rPr>
                <w:rFonts w:ascii="黑体" w:eastAsia="黑体"/>
                <w:color w:val="000000"/>
                <w:sz w:val="24"/>
              </w:rPr>
            </w:pPr>
            <w:r>
              <w:rPr>
                <w:rFonts w:ascii="黑体" w:eastAsia="黑体" w:hint="eastAsia"/>
                <w:color w:val="000000"/>
                <w:sz w:val="24"/>
              </w:rPr>
              <w:t>实验项目名称</w:t>
            </w:r>
          </w:p>
        </w:tc>
        <w:tc>
          <w:tcPr>
            <w:tcW w:w="7333" w:type="dxa"/>
            <w:vAlign w:val="center"/>
          </w:tcPr>
          <w:p w14:paraId="390FBE1C" w14:textId="77777777" w:rsidR="0038450F" w:rsidRDefault="0038450F" w:rsidP="003701D7">
            <w:pPr>
              <w:ind w:firstLineChars="300" w:firstLine="720"/>
              <w:rPr>
                <w:rFonts w:ascii="黑体" w:eastAsia="黑体"/>
                <w:color w:val="000000"/>
                <w:sz w:val="24"/>
              </w:rPr>
            </w:pPr>
            <w:r>
              <w:rPr>
                <w:rFonts w:ascii="黑体" w:eastAsia="黑体" w:hint="eastAsia"/>
                <w:color w:val="000000"/>
                <w:sz w:val="24"/>
              </w:rPr>
              <w:t>利用牛顿下山算法求解方程</w:t>
            </w:r>
          </w:p>
        </w:tc>
      </w:tr>
      <w:tr w:rsidR="0038450F" w14:paraId="371DC2BB" w14:textId="77777777" w:rsidTr="003701D7">
        <w:trPr>
          <w:trHeight w:val="677"/>
        </w:trPr>
        <w:tc>
          <w:tcPr>
            <w:tcW w:w="9322" w:type="dxa"/>
            <w:gridSpan w:val="2"/>
            <w:vAlign w:val="center"/>
          </w:tcPr>
          <w:p w14:paraId="26F0AB88" w14:textId="77777777" w:rsidR="0038450F" w:rsidRDefault="0038450F" w:rsidP="003701D7">
            <w:pPr>
              <w:jc w:val="left"/>
              <w:rPr>
                <w:rStyle w:val="v12style2"/>
                <w:rFonts w:ascii="黑体" w:eastAsia="黑体"/>
                <w:b/>
                <w:sz w:val="30"/>
                <w:szCs w:val="30"/>
              </w:rPr>
            </w:pPr>
            <w:r>
              <w:rPr>
                <w:rFonts w:ascii="黑体" w:eastAsia="黑体" w:hint="eastAsia"/>
                <w:sz w:val="30"/>
                <w:szCs w:val="30"/>
              </w:rPr>
              <w:t>一、实验名称：</w:t>
            </w:r>
          </w:p>
          <w:p w14:paraId="79F13F7E" w14:textId="77777777" w:rsidR="0038450F" w:rsidRDefault="0038450F" w:rsidP="003701D7">
            <w:pPr>
              <w:pStyle w:val="1"/>
              <w:rPr>
                <w:color w:val="000000"/>
                <w:sz w:val="24"/>
              </w:rPr>
            </w:pPr>
            <w:bookmarkStart w:id="19" w:name="_Toc54727844"/>
            <w:r>
              <w:rPr>
                <w:rStyle w:val="v12style2"/>
                <w:rFonts w:ascii="黑体" w:eastAsia="黑体" w:hint="eastAsia"/>
                <w:sz w:val="28"/>
                <w:szCs w:val="28"/>
              </w:rPr>
              <w:t>实验四   非线性方程求根迭代法</w:t>
            </w:r>
            <w:bookmarkEnd w:id="19"/>
          </w:p>
        </w:tc>
      </w:tr>
      <w:tr w:rsidR="0038450F" w:rsidRPr="00D068ED" w14:paraId="2B129B3B" w14:textId="77777777" w:rsidTr="003701D7">
        <w:trPr>
          <w:trHeight w:val="455"/>
        </w:trPr>
        <w:tc>
          <w:tcPr>
            <w:tcW w:w="9322" w:type="dxa"/>
            <w:gridSpan w:val="2"/>
          </w:tcPr>
          <w:p w14:paraId="0BC44073" w14:textId="77777777" w:rsidR="0038450F" w:rsidRDefault="0038450F" w:rsidP="003701D7">
            <w:pPr>
              <w:pStyle w:val="af"/>
            </w:pPr>
            <w:bookmarkStart w:id="20" w:name="_Toc54727845"/>
            <w:r>
              <w:rPr>
                <w:rFonts w:hint="eastAsia"/>
              </w:rPr>
              <w:lastRenderedPageBreak/>
              <w:t>实验目的：</w:t>
            </w:r>
            <w:bookmarkEnd w:id="20"/>
          </w:p>
          <w:p w14:paraId="02E93E51" w14:textId="77777777" w:rsidR="0038450F" w:rsidRDefault="0038450F" w:rsidP="0038450F">
            <w:pPr>
              <w:numPr>
                <w:ilvl w:val="0"/>
                <w:numId w:val="14"/>
              </w:numPr>
              <w:tabs>
                <w:tab w:val="left" w:pos="540"/>
              </w:tabs>
              <w:ind w:firstLineChars="200" w:firstLine="48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熟悉非线性方程求根简单迭代法，牛顿迭代及牛顿下山法</w:t>
            </w:r>
          </w:p>
          <w:p w14:paraId="4908684A" w14:textId="77777777" w:rsidR="0038450F" w:rsidRDefault="0038450F" w:rsidP="0038450F">
            <w:pPr>
              <w:numPr>
                <w:ilvl w:val="0"/>
                <w:numId w:val="14"/>
              </w:numPr>
              <w:tabs>
                <w:tab w:val="left" w:pos="540"/>
              </w:tabs>
              <w:ind w:firstLineChars="200" w:firstLine="48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能编程实现简单迭代法，牛顿迭代及牛顿下山法</w:t>
            </w:r>
          </w:p>
          <w:p w14:paraId="6295C7EF" w14:textId="77777777" w:rsidR="0038450F" w:rsidRDefault="0038450F" w:rsidP="0038450F">
            <w:pPr>
              <w:numPr>
                <w:ilvl w:val="0"/>
                <w:numId w:val="14"/>
              </w:numPr>
              <w:tabs>
                <w:tab w:val="left" w:pos="540"/>
                <w:tab w:val="right" w:pos="8312"/>
              </w:tabs>
              <w:snapToGrid w:val="0"/>
              <w:ind w:firstLineChars="200" w:firstLine="480"/>
              <w:rPr>
                <w:bCs/>
                <w:sz w:val="24"/>
              </w:rPr>
            </w:pPr>
            <w:r>
              <w:rPr>
                <w:rFonts w:ascii="Times" w:hAnsi="Times" w:hint="eastAsia"/>
                <w:bCs/>
                <w:sz w:val="24"/>
              </w:rPr>
              <w:t>认识选择迭代格式的重要性</w:t>
            </w:r>
          </w:p>
          <w:p w14:paraId="2723FFA1" w14:textId="77777777" w:rsidR="0038450F" w:rsidRPr="00D068ED" w:rsidRDefault="0038450F" w:rsidP="003701D7">
            <w:pPr>
              <w:numPr>
                <w:ilvl w:val="1"/>
                <w:numId w:val="5"/>
              </w:numPr>
              <w:tabs>
                <w:tab w:val="right" w:pos="8312"/>
              </w:tabs>
              <w:snapToGrid w:val="0"/>
              <w:spacing w:line="400" w:lineRule="exact"/>
              <w:rPr>
                <w:rStyle w:val="v9"/>
                <w:rFonts w:ascii="宋体" w:hAnsi="宋体"/>
                <w:szCs w:val="21"/>
              </w:rPr>
            </w:pPr>
            <w:r>
              <w:rPr>
                <w:rFonts w:ascii="Times" w:hAnsi="Times" w:hint="eastAsia"/>
                <w:bCs/>
                <w:sz w:val="24"/>
              </w:rPr>
              <w:t>对迭代速度建立</w:t>
            </w:r>
            <w:r>
              <w:rPr>
                <w:rFonts w:hint="eastAsia"/>
                <w:bCs/>
                <w:sz w:val="24"/>
              </w:rPr>
              <w:t>感性的认识</w:t>
            </w:r>
            <w:r>
              <w:rPr>
                <w:rFonts w:ascii="Times" w:hAnsi="Times" w:hint="eastAsia"/>
                <w:bCs/>
                <w:sz w:val="24"/>
              </w:rPr>
              <w:t>；分析实验结果体会</w:t>
            </w:r>
            <w:r>
              <w:rPr>
                <w:rFonts w:ascii="宋体" w:hAnsi="宋体" w:hint="eastAsia"/>
                <w:bCs/>
                <w:sz w:val="24"/>
              </w:rPr>
              <w:t>初值对迭代的影响</w:t>
            </w:r>
          </w:p>
        </w:tc>
      </w:tr>
      <w:tr w:rsidR="0038450F" w:rsidRPr="00754459" w14:paraId="36DA80FF" w14:textId="77777777" w:rsidTr="003701D7">
        <w:trPr>
          <w:trHeight w:val="455"/>
        </w:trPr>
        <w:tc>
          <w:tcPr>
            <w:tcW w:w="9322" w:type="dxa"/>
            <w:gridSpan w:val="2"/>
          </w:tcPr>
          <w:p w14:paraId="03D9F4D0" w14:textId="77777777" w:rsidR="0038450F" w:rsidRDefault="0038450F" w:rsidP="003701D7">
            <w:pPr>
              <w:pStyle w:val="af"/>
            </w:pPr>
            <w:bookmarkStart w:id="21" w:name="_Toc54727846"/>
            <w:r>
              <w:rPr>
                <w:rFonts w:hint="eastAsia"/>
              </w:rPr>
              <w:t>实验内容及要求：</w:t>
            </w:r>
            <w:bookmarkEnd w:id="21"/>
          </w:p>
          <w:p w14:paraId="5B9182E3" w14:textId="77777777" w:rsidR="0038450F" w:rsidRDefault="0038450F" w:rsidP="0038450F">
            <w:pPr>
              <w:widowControl/>
              <w:numPr>
                <w:ilvl w:val="0"/>
                <w:numId w:val="15"/>
              </w:numPr>
              <w:ind w:firstLineChars="200" w:firstLine="480"/>
              <w:jc w:val="left"/>
              <w:rPr>
                <w:rFonts w:ascii="宋体" w:hAnsi="宋体"/>
                <w:color w:val="000000"/>
                <w:kern w:val="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用牛顿下山法解方程</w:t>
            </w:r>
            <w:r>
              <w:rPr>
                <w:rFonts w:ascii="宋体" w:hAnsi="宋体"/>
                <w:position w:val="-6"/>
                <w:sz w:val="24"/>
              </w:rPr>
              <w:object w:dxaOrig="1359" w:dyaOrig="319" w14:anchorId="09201124">
                <v:shape id="对象 22" o:spid="_x0000_i1048" type="#_x0000_t75" style="width:67.7pt;height:16.4pt;mso-position-horizontal-relative:page;mso-position-vertical-relative:page" o:ole="" fillcolor="yellow">
                  <v:imagedata r:id="rId62" o:title=""/>
                </v:shape>
                <o:OLEObject Type="Embed" ProgID="Equation.3" ShapeID="对象 22" DrawAspect="Content" ObjectID="_1700494517" r:id="rId63"/>
              </w:object>
            </w:r>
            <w:r>
              <w:rPr>
                <w:rFonts w:ascii="宋体" w:hAnsi="宋体" w:hint="eastAsia"/>
                <w:color w:val="000000"/>
                <w:sz w:val="24"/>
              </w:rPr>
              <w:t>（初值为0.6）</w:t>
            </w:r>
          </w:p>
          <w:p w14:paraId="7857288F" w14:textId="77777777" w:rsidR="0038450F" w:rsidRDefault="0038450F" w:rsidP="003701D7">
            <w:pPr>
              <w:widowControl/>
              <w:ind w:firstLineChars="200" w:firstLine="480"/>
              <w:jc w:val="left"/>
              <w:rPr>
                <w:rFonts w:ascii="宋体" w:hAnsi="宋体"/>
                <w:color w:val="000000"/>
                <w:kern w:val="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输入：初值，误差限，迭代最大次数，下山最大次数</w:t>
            </w:r>
          </w:p>
          <w:p w14:paraId="42BBFDF2" w14:textId="77777777" w:rsidR="0038450F" w:rsidRDefault="0038450F" w:rsidP="003701D7">
            <w:pPr>
              <w:ind w:firstLineChars="200" w:firstLine="480"/>
              <w:rPr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输出：</w:t>
            </w:r>
            <w:proofErr w:type="gramStart"/>
            <w:r>
              <w:rPr>
                <w:rFonts w:ascii="宋体" w:hAnsi="宋体" w:hint="eastAsia"/>
                <w:color w:val="000000"/>
                <w:sz w:val="24"/>
              </w:rPr>
              <w:t>近似根</w:t>
            </w:r>
            <w:proofErr w:type="gramEnd"/>
            <w:r>
              <w:rPr>
                <w:rFonts w:ascii="宋体" w:hAnsi="宋体" w:hint="eastAsia"/>
                <w:color w:val="000000"/>
                <w:sz w:val="24"/>
              </w:rPr>
              <w:t xml:space="preserve">各步下山因子 </w:t>
            </w:r>
          </w:p>
          <w:p w14:paraId="4109FA77" w14:textId="77777777" w:rsidR="0038450F" w:rsidRPr="00754459" w:rsidRDefault="0038450F" w:rsidP="003701D7">
            <w:pPr>
              <w:rPr>
                <w:rFonts w:ascii="黑体" w:eastAsia="黑体"/>
                <w:sz w:val="24"/>
              </w:rPr>
            </w:pPr>
            <w:r>
              <w:rPr>
                <w:rFonts w:hint="eastAsia"/>
                <w:szCs w:val="21"/>
              </w:rPr>
              <w:t xml:space="preserve"> </w:t>
            </w:r>
          </w:p>
        </w:tc>
      </w:tr>
      <w:tr w:rsidR="0038450F" w:rsidRPr="00754459" w14:paraId="7BCA6E37" w14:textId="77777777" w:rsidTr="003701D7">
        <w:trPr>
          <w:trHeight w:val="455"/>
        </w:trPr>
        <w:tc>
          <w:tcPr>
            <w:tcW w:w="9322" w:type="dxa"/>
            <w:gridSpan w:val="2"/>
          </w:tcPr>
          <w:p w14:paraId="77938156" w14:textId="77777777" w:rsidR="0038450F" w:rsidRDefault="0038450F" w:rsidP="003701D7">
            <w:pPr>
              <w:pStyle w:val="af"/>
            </w:pPr>
            <w:bookmarkStart w:id="22" w:name="_Toc54727847"/>
            <w:r>
              <w:t>实验原理及</w:t>
            </w:r>
            <w:r>
              <w:rPr>
                <w:rFonts w:hint="eastAsia"/>
              </w:rPr>
              <w:t>算法描述：</w:t>
            </w:r>
            <w:bookmarkEnd w:id="22"/>
          </w:p>
          <w:p w14:paraId="70D5C41D" w14:textId="77777777" w:rsidR="0038450F" w:rsidRDefault="0038450F" w:rsidP="0038450F">
            <w:pPr>
              <w:numPr>
                <w:ilvl w:val="0"/>
                <w:numId w:val="16"/>
              </w:numPr>
              <w:spacing w:beforeLines="50" w:before="156"/>
              <w:ind w:firstLine="435"/>
              <w:rPr>
                <w:rFonts w:eastAsia="Times New Roman"/>
                <w:b/>
                <w:sz w:val="24"/>
              </w:rPr>
            </w:pPr>
            <w:proofErr w:type="spellStart"/>
            <w:r>
              <w:rPr>
                <w:rFonts w:eastAsia="Times New Roman"/>
                <w:b/>
                <w:sz w:val="24"/>
              </w:rPr>
              <w:t>原理</w:t>
            </w:r>
            <w:proofErr w:type="spellEnd"/>
            <w:r>
              <w:rPr>
                <w:rFonts w:eastAsia="Times New Roman" w:hint="eastAsia"/>
                <w:b/>
                <w:sz w:val="24"/>
              </w:rPr>
              <w:t>：</w:t>
            </w:r>
          </w:p>
          <w:p w14:paraId="53D180C0" w14:textId="77777777" w:rsidR="0038450F" w:rsidRDefault="0038450F" w:rsidP="003701D7">
            <w:pPr>
              <w:spacing w:beforeLines="50" w:before="156"/>
              <w:ind w:firstLine="435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求非线性方程组的解是科学计算常遇到的问题，有很多实际背景．各种算法层出不穷，其中迭代是主流算法。只有建立有效的迭代格式，迭代数列才可以收敛于所求的根。因此设计算法之前，对于一般迭代进行收敛性的判断是至关重要的。牛顿法也叫切线法，是迭代算法中典型方法，只要初值选取适当，在单根附近，牛顿法收敛速度很快，初值对于牛顿迭代至关重要。当初值选取不当可以采用牛顿下山算法进行纠正。</w:t>
            </w:r>
          </w:p>
          <w:p w14:paraId="2745151A" w14:textId="77777777" w:rsidR="0038450F" w:rsidRDefault="0038450F" w:rsidP="003701D7">
            <w:pPr>
              <w:spacing w:beforeLines="50" w:before="156"/>
              <w:ind w:firstLine="435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一般迭代：</w:t>
            </w:r>
            <w:r>
              <w:rPr>
                <w:rFonts w:hint="eastAsia"/>
                <w:bCs/>
                <w:sz w:val="24"/>
              </w:rPr>
              <w:object w:dxaOrig="1320" w:dyaOrig="359" w14:anchorId="2E3E451B">
                <v:shape id="对象 25" o:spid="_x0000_i1049" type="#_x0000_t75" style="width:66.3pt;height:17.8pt;mso-position-horizontal-relative:page;mso-position-vertical-relative:page" o:ole="">
                  <v:imagedata r:id="rId64" o:title=""/>
                </v:shape>
                <o:OLEObject Type="Embed" ProgID="Equation.3" ShapeID="对象 25" DrawAspect="Content" ObjectID="_1700494518" r:id="rId65"/>
              </w:object>
            </w:r>
            <w:r>
              <w:rPr>
                <w:rFonts w:hint="eastAsia"/>
                <w:bCs/>
                <w:sz w:val="24"/>
              </w:rPr>
              <w:t xml:space="preserve">   </w:t>
            </w:r>
            <w:r>
              <w:rPr>
                <w:rFonts w:hint="eastAsia"/>
                <w:bCs/>
                <w:sz w:val="24"/>
              </w:rPr>
              <w:object w:dxaOrig="2218" w:dyaOrig="319" w14:anchorId="25EDEB09">
                <v:shape id="对象 26" o:spid="_x0000_i1050" type="#_x0000_t75" style="width:111.2pt;height:16.4pt;mso-position-horizontal-relative:page;mso-position-vertical-relative:page" o:ole="">
                  <v:imagedata r:id="rId66" o:title=""/>
                </v:shape>
                <o:OLEObject Type="Embed" ProgID="Equation.3" ShapeID="对象 26" DrawAspect="Content" ObjectID="_1700494519" r:id="rId67"/>
              </w:object>
            </w:r>
          </w:p>
          <w:p w14:paraId="204747A3" w14:textId="77777777" w:rsidR="0038450F" w:rsidRDefault="0038450F" w:rsidP="003701D7">
            <w:pPr>
              <w:spacing w:beforeLines="50" w:before="156"/>
              <w:ind w:firstLine="435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牛顿公式：</w:t>
            </w:r>
            <w:r>
              <w:rPr>
                <w:rFonts w:hint="eastAsia"/>
                <w:bCs/>
                <w:sz w:val="24"/>
              </w:rPr>
              <w:object w:dxaOrig="1900" w:dyaOrig="679" w14:anchorId="335E8406">
                <v:shape id="对象 31" o:spid="_x0000_i1051" type="#_x0000_t75" style="width:95.5pt;height:33.5pt;mso-position-horizontal-relative:page;mso-position-vertical-relative:page" o:ole="" fillcolor="yellow">
                  <v:imagedata r:id="rId68" o:title=""/>
                </v:shape>
                <o:OLEObject Type="Embed" ProgID="Equation.3" ShapeID="对象 31" DrawAspect="Content" ObjectID="_1700494520" r:id="rId69"/>
              </w:object>
            </w:r>
          </w:p>
          <w:p w14:paraId="6993ECBD" w14:textId="77777777" w:rsidR="0038450F" w:rsidRDefault="0038450F" w:rsidP="003701D7">
            <w:pPr>
              <w:spacing w:beforeLines="50" w:before="156"/>
              <w:ind w:firstLine="435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牛顿下山公式：</w:t>
            </w:r>
            <w:r>
              <w:rPr>
                <w:rFonts w:hint="eastAsia"/>
                <w:bCs/>
                <w:sz w:val="24"/>
              </w:rPr>
              <w:object w:dxaOrig="2079" w:dyaOrig="679" w14:anchorId="4BFBA628">
                <v:shape id="对象 32" o:spid="_x0000_i1052" type="#_x0000_t75" style="width:104.1pt;height:33.5pt;mso-position-horizontal-relative:page;mso-position-vertical-relative:page" o:ole="" fillcolor="yellow">
                  <v:imagedata r:id="rId70" o:title=""/>
                </v:shape>
                <o:OLEObject Type="Embed" ProgID="Equation.3" ShapeID="对象 32" DrawAspect="Content" ObjectID="_1700494521" r:id="rId71"/>
              </w:object>
            </w:r>
            <w:r>
              <w:rPr>
                <w:rFonts w:hint="eastAsia"/>
                <w:bCs/>
                <w:sz w:val="24"/>
              </w:rPr>
              <w:t xml:space="preserve">  </w:t>
            </w:r>
          </w:p>
          <w:p w14:paraId="6AEDF529" w14:textId="77777777" w:rsidR="0038450F" w:rsidRDefault="0038450F" w:rsidP="003701D7">
            <w:pPr>
              <w:spacing w:beforeLines="50" w:before="156"/>
              <w:ind w:firstLine="435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下山因子</w:t>
            </w:r>
            <w:r>
              <w:rPr>
                <w:rFonts w:hint="eastAsia"/>
                <w:bCs/>
                <w:sz w:val="24"/>
              </w:rPr>
              <w:object w:dxaOrig="1918" w:dyaOrig="639" w14:anchorId="10222D6B">
                <v:shape id="对象 33" o:spid="_x0000_i1053" type="#_x0000_t75" style="width:96.25pt;height:32.1pt;mso-position-horizontal-relative:page;mso-position-vertical-relative:page" o:ole="">
                  <v:imagedata r:id="rId72" o:title=""/>
                </v:shape>
                <o:OLEObject Type="Embed" ProgID="Equation.3" ShapeID="对象 33" DrawAspect="Content" ObjectID="_1700494522" r:id="rId73"/>
              </w:object>
            </w:r>
          </w:p>
          <w:p w14:paraId="45E31251" w14:textId="77777777" w:rsidR="0038450F" w:rsidRDefault="0038450F" w:rsidP="003701D7">
            <w:pPr>
              <w:spacing w:beforeLines="50" w:before="156"/>
              <w:ind w:firstLine="435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下山条件</w:t>
            </w:r>
            <w:r>
              <w:rPr>
                <w:rFonts w:hint="eastAsia"/>
                <w:bCs/>
                <w:sz w:val="24"/>
              </w:rPr>
              <w:object w:dxaOrig="2120" w:dyaOrig="359" w14:anchorId="0A351008">
                <v:shape id="对象 34" o:spid="_x0000_i1054" type="#_x0000_t75" style="width:106.2pt;height:17.8pt;mso-position-horizontal-relative:page;mso-position-vertical-relative:page" o:ole="" fillcolor="#cff">
                  <v:imagedata r:id="rId74" o:title=""/>
                </v:shape>
                <o:OLEObject Type="Embed" ProgID="Equation.3" ShapeID="对象 34" DrawAspect="Content" ObjectID="_1700494523" r:id="rId75"/>
              </w:object>
            </w:r>
          </w:p>
          <w:p w14:paraId="334280F9" w14:textId="77777777" w:rsidR="0038450F" w:rsidRDefault="0038450F" w:rsidP="0038450F">
            <w:pPr>
              <w:numPr>
                <w:ilvl w:val="0"/>
                <w:numId w:val="16"/>
              </w:numPr>
              <w:spacing w:beforeLines="50" w:before="156"/>
              <w:ind w:firstLine="435"/>
              <w:rPr>
                <w:rFonts w:eastAsia="Times New Roman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算法描述：</w:t>
            </w:r>
          </w:p>
          <w:p w14:paraId="195A983E" w14:textId="77777777" w:rsidR="0038450F" w:rsidRDefault="0038450F" w:rsidP="003701D7">
            <w:pPr>
              <w:autoSpaceDE w:val="0"/>
              <w:autoSpaceDN w:val="0"/>
              <w:adjustRightInd w:val="0"/>
              <w:ind w:firstLineChars="200" w:firstLine="480"/>
              <w:jc w:val="left"/>
              <w:rPr>
                <w:rFonts w:eastAsia="Times New Roman"/>
                <w:sz w:val="24"/>
              </w:rPr>
            </w:pPr>
            <w:r>
              <w:rPr>
                <w:rFonts w:hint="eastAsia"/>
                <w:sz w:val="24"/>
              </w:rPr>
              <w:t>一般迭代算法见流程图；</w:t>
            </w:r>
          </w:p>
          <w:p w14:paraId="438F3673" w14:textId="1DB180E8" w:rsidR="0038450F" w:rsidRDefault="0038450F" w:rsidP="003701D7">
            <w:pPr>
              <w:autoSpaceDE w:val="0"/>
              <w:autoSpaceDN w:val="0"/>
              <w:adjustRightInd w:val="0"/>
              <w:ind w:firstLineChars="200" w:firstLine="400"/>
              <w:jc w:val="left"/>
              <w:rPr>
                <w:sz w:val="24"/>
              </w:rPr>
            </w:pPr>
            <w:r>
              <w:rPr>
                <w:noProof/>
                <w:sz w:val="20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0288" behindDoc="1" locked="0" layoutInCell="1" allowOverlap="1" wp14:anchorId="125E9D7D" wp14:editId="6BB519F3">
                      <wp:simplePos x="0" y="0"/>
                      <wp:positionH relativeFrom="column">
                        <wp:posOffset>3766185</wp:posOffset>
                      </wp:positionH>
                      <wp:positionV relativeFrom="paragraph">
                        <wp:posOffset>562610</wp:posOffset>
                      </wp:positionV>
                      <wp:extent cx="2120900" cy="2872740"/>
                      <wp:effectExtent l="635" t="0" r="2540" b="0"/>
                      <wp:wrapTight wrapText="bothSides">
                        <wp:wrapPolygon edited="0">
                          <wp:start x="-97" y="0"/>
                          <wp:lineTo x="-97" y="20382"/>
                          <wp:lineTo x="21600" y="20382"/>
                          <wp:lineTo x="21600" y="0"/>
                          <wp:lineTo x="-97" y="0"/>
                        </wp:wrapPolygon>
                      </wp:wrapTight>
                      <wp:docPr id="13" name="组合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20900" cy="2872740"/>
                                <a:chOff x="1440" y="1440"/>
                                <a:chExt cx="3340" cy="4524"/>
                              </a:xfrm>
                            </wpg:grpSpPr>
                            <wpg:grpSp>
                              <wpg:cNvPr id="14" name="组合 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40" y="1440"/>
                                  <a:ext cx="3340" cy="4280"/>
                                  <a:chOff x="1440" y="1440"/>
                                  <a:chExt cx="3340" cy="428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5" name="图片 1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7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440" y="1440"/>
                                    <a:ext cx="3340" cy="4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s:wsp>
                                <wps:cNvPr id="16" name="直线 1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70" y="3780"/>
                                    <a:ext cx="10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" name="直线 1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910" y="3780"/>
                                    <a:ext cx="10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8" name="文本框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5" y="5496"/>
                                  <a:ext cx="2880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24A685" w14:textId="77777777" w:rsidR="003701D7" w:rsidRDefault="003701D7" w:rsidP="0038450F">
                                    <w:pPr>
                                      <w:widowControl/>
                                      <w:jc w:val="left"/>
                                      <w:rPr>
                                        <w:rFonts w:ascii="Arial Unicode MS" w:hAnsi="Arial Unicode MS"/>
                                        <w:vanish/>
                                        <w:color w:val="000000"/>
                                        <w:kern w:val="0"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图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3.1</w:t>
                                    </w:r>
                                    <w:r>
                                      <w:rPr>
                                        <w:rFonts w:ascii="宋体" w:hint="eastAsia"/>
                                        <w:color w:val="000000"/>
                                      </w:rPr>
                                      <w:t>一般迭代算法流程图</w:t>
                                    </w:r>
                                  </w:p>
                                  <w:p w14:paraId="5C14EFF1" w14:textId="77777777" w:rsidR="003701D7" w:rsidRDefault="003701D7" w:rsidP="0038450F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25E9D7D" id="组合 13" o:spid="_x0000_s1029" style="position:absolute;left:0;text-align:left;margin-left:296.55pt;margin-top:44.3pt;width:167pt;height:226.2pt;z-index:-251656192" coordorigin="1440,1440" coordsize="3340,452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">
                      <v:group id="_x0000_s1030" style="position:absolute;left:1440;top:1440;width:3340;height:4280" coordorigin="1440,1440" coordsize="3340,4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shape id="图片 14" o:spid="_x0000_s1031" type="#_x0000_t75" style="position:absolute;left:1440;top:1440;width:3340;height:42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">
                          <v:imagedata r:id="rId77" o:title=""/>
                        </v:shape>
                        <v:line id="直线 15" o:spid="_x0000_s1032" style="position:absolute;flip:x;visibility:visible;mso-wrap-style:square" from="2070,3780" to="2175,3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">
                          <v:stroke endarrow="open" endarrowwidth="narrow" endarrowlength="short"/>
                        </v:line>
                        <v:line id="直线 16" o:spid="_x0000_s1033" style="position:absolute;flip:x;visibility:visible;mso-wrap-style:square" from="2910,3780" to="3015,3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">
                          <v:stroke endarrow="open" endarrowwidth="narrow" endarrowlength="short"/>
                        </v:line>
                      </v:group>
                      <v:shape id="文本框 17" o:spid="_x0000_s1034" type="#_x0000_t202" style="position:absolute;left:1755;top:5496;width:28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<v:textbox>
                          <w:txbxContent>
                            <w:p w14:paraId="1F24A685" w14:textId="77777777" w:rsidR="003701D7" w:rsidRDefault="003701D7" w:rsidP="0038450F">
                              <w:pPr>
                                <w:widowControl/>
                                <w:jc w:val="left"/>
                                <w:rPr>
                                  <w:rFonts w:ascii="Arial Unicode MS" w:hAnsi="Arial Unicode MS"/>
                                  <w:vanish/>
                                  <w:color w:val="000000"/>
                                  <w:kern w:val="0"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3.1</w:t>
                              </w:r>
                              <w:r>
                                <w:rPr>
                                  <w:rFonts w:ascii="宋体" w:hint="eastAsia"/>
                                  <w:color w:val="000000"/>
                                </w:rPr>
                                <w:t>一般迭代算法流程图</w:t>
                              </w:r>
                            </w:p>
                            <w:p w14:paraId="5C14EFF1" w14:textId="77777777" w:rsidR="003701D7" w:rsidRDefault="003701D7" w:rsidP="0038450F"/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  <w:r>
              <w:rPr>
                <w:rFonts w:ascii="宋体" w:hAnsi="宋体" w:hint="eastAsia"/>
                <w:bCs/>
                <w:sz w:val="24"/>
              </w:rPr>
              <w:t>牛顿下山</w:t>
            </w:r>
            <w:r>
              <w:rPr>
                <w:rFonts w:hint="eastAsia"/>
                <w:sz w:val="24"/>
              </w:rPr>
              <w:t>算法见流程图。</w:t>
            </w:r>
          </w:p>
          <w:p w14:paraId="6828AEE5" w14:textId="77777777" w:rsidR="0038450F" w:rsidRPr="00754459" w:rsidRDefault="00C72B71" w:rsidP="003701D7">
            <w:pPr>
              <w:tabs>
                <w:tab w:val="left" w:pos="645"/>
              </w:tabs>
              <w:rPr>
                <w:rFonts w:ascii="黑体" w:eastAsia="黑体"/>
                <w:sz w:val="24"/>
              </w:rPr>
            </w:pPr>
            <w:r>
              <w:rPr>
                <w:rFonts w:ascii="宋体" w:hAnsi="宋体" w:cs="宋体"/>
                <w:sz w:val="24"/>
              </w:rPr>
              <w:object w:dxaOrig="1440" w:dyaOrig="1440" w14:anchorId="52CC77E3">
                <v:group id="组合 18" o:spid="_x0000_s2077" style="position:absolute;left:0;text-align:left;margin-left:5.4pt;margin-top:10.8pt;width:300pt;height:257.4pt;z-index:251661312" coordorigin="2953,6117" coordsize="6000,5304">
                  <v:group id="组合 19" o:spid="_x0000_s2078" style="position:absolute;left:2953;top:6117;width:6000;height:5304" coordorigin="1440,1440" coordsize="6000,5304">
                    <v:shape id="文本框 20" o:spid="_x0000_s2079" type="#_x0000_t202" style="position:absolute;left:2280;top:6276;width:2880;height:468" filled="f" stroked="f">
                      <v:textbox style="mso-next-textbox:#文本框 20">
                        <w:txbxContent>
                          <w:p w14:paraId="534F860B" w14:textId="77777777" w:rsidR="003701D7" w:rsidRDefault="003701D7" w:rsidP="0038450F">
                            <w:pPr>
                              <w:widowControl/>
                              <w:jc w:val="left"/>
                              <w:rPr>
                                <w:rFonts w:ascii="黑体" w:eastAsia="黑体" w:hAnsi="黑体"/>
                                <w:vanish/>
                                <w:color w:val="000000"/>
                                <w:kern w:val="0"/>
                                <w:sz w:val="24"/>
                              </w:rPr>
                            </w:pPr>
                            <w:r>
                              <w:rPr>
                                <w:rFonts w:ascii="黑体" w:eastAsia="黑体" w:hAnsi="黑体" w:hint="eastAsia"/>
                              </w:rPr>
                              <w:t>图3.2</w:t>
                            </w:r>
                            <w:r>
                              <w:rPr>
                                <w:rFonts w:ascii="黑体" w:eastAsia="黑体" w:hAnsi="黑体" w:hint="eastAsia"/>
                                <w:color w:val="000000"/>
                              </w:rPr>
                              <w:t>牛顿下山算法流程图</w:t>
                            </w:r>
                          </w:p>
                          <w:p w14:paraId="2CD622F9" w14:textId="77777777" w:rsidR="003701D7" w:rsidRDefault="003701D7" w:rsidP="0038450F"/>
                        </w:txbxContent>
                      </v:textbox>
                    </v:shape>
                    <v:shape id="图片 21" o:spid="_x0000_s2080" type="#_x0000_t75" style="position:absolute;left:1440;top:1440;width:6000;height:4640">
                      <v:imagedata r:id="rId78" o:title="1"/>
                    </v:shape>
                  </v:group>
                  <v:shape id="对象 22" o:spid="_x0000_s2081" type="#_x0000_t75" style="position:absolute;left:3420;top:7412;width:153;height:112">
                    <v:imagedata r:id="rId79" o:title=""/>
                  </v:shape>
                  <v:shape id="对象 23" o:spid="_x0000_s2082" type="#_x0000_t75" style="position:absolute;left:3600;top:9440;width:153;height:112">
                    <v:imagedata r:id="rId79" o:title=""/>
                  </v:shape>
                  <v:shape id="对象 24" o:spid="_x0000_s2083" type="#_x0000_t75" style="position:absolute;left:4500;top:9440;width:153;height:112">
                    <v:imagedata r:id="rId79" o:title=""/>
                  </v:shape>
                  <v:shape id="对象 25" o:spid="_x0000_s2084" type="#_x0000_t75" style="position:absolute;left:3987;top:7412;width:153;height:112">
                    <v:imagedata r:id="rId79" o:title=""/>
                  </v:shape>
                  <w10:wrap type="topAndBottom"/>
                </v:group>
                <o:OLEObject Type="Embed" ProgID="Equation.3" ShapeID="对象 22" DrawAspect="Content" ObjectID="_1700494524" r:id="rId80">
                  <o:FieldCodes>\* MERGEFORMAT</o:FieldCodes>
                </o:OLEObject>
                <o:OLEObject Type="Embed" ProgID="Equation.3" ShapeID="对象 23" DrawAspect="Content" ObjectID="_1700494525" r:id="rId81">
                  <o:FieldCodes>\* MERGEFORMAT</o:FieldCodes>
                </o:OLEObject>
                <o:OLEObject Type="Embed" ProgID="Equation.3" ShapeID="对象 24" DrawAspect="Content" ObjectID="_1700494526" r:id="rId82">
                  <o:FieldCodes>\* MERGEFORMAT</o:FieldCodes>
                </o:OLEObject>
                <o:OLEObject Type="Embed" ProgID="Equation.3" ShapeID="对象 25" DrawAspect="Content" ObjectID="_1700494527" r:id="rId83">
                  <o:FieldCodes>\* MERGEFORMAT</o:FieldCodes>
                </o:OLEObject>
              </w:object>
            </w:r>
            <w:r w:rsidR="0038450F">
              <w:rPr>
                <w:rFonts w:ascii="宋体" w:hAnsi="宋体" w:cs="宋体" w:hint="eastAsia"/>
                <w:sz w:val="24"/>
              </w:rPr>
              <w:t>实验1输出参考书本p130结果。</w:t>
            </w:r>
          </w:p>
        </w:tc>
      </w:tr>
      <w:tr w:rsidR="0038450F" w:rsidRPr="00783F2E" w14:paraId="634EA5F1" w14:textId="77777777" w:rsidTr="003701D7">
        <w:trPr>
          <w:trHeight w:val="455"/>
        </w:trPr>
        <w:tc>
          <w:tcPr>
            <w:tcW w:w="9322" w:type="dxa"/>
            <w:gridSpan w:val="2"/>
          </w:tcPr>
          <w:p w14:paraId="1FF32AD2" w14:textId="77777777" w:rsidR="0038450F" w:rsidRDefault="0038450F" w:rsidP="003701D7">
            <w:r>
              <w:rPr>
                <w:color w:val="0000FF"/>
              </w:rPr>
              <w:lastRenderedPageBreak/>
              <w:t>int</w:t>
            </w:r>
            <w:r>
              <w:t xml:space="preserve"> newton(</w:t>
            </w:r>
            <w:r>
              <w:rPr>
                <w:color w:val="2B91AF"/>
              </w:rPr>
              <w:t>vector</w:t>
            </w:r>
            <w:r>
              <w:t>&lt;</w:t>
            </w:r>
            <w:r>
              <w:rPr>
                <w:color w:val="0000FF"/>
              </w:rPr>
              <w:t>double</w:t>
            </w:r>
            <w:r>
              <w:t xml:space="preserve">&gt;&amp; </w:t>
            </w:r>
            <w:r>
              <w:rPr>
                <w:color w:val="808080"/>
              </w:rPr>
              <w:t>x</w:t>
            </w:r>
            <w:r>
              <w:t xml:space="preserve">, </w:t>
            </w:r>
            <w:r>
              <w:rPr>
                <w:color w:val="0000FF"/>
              </w:rPr>
              <w:t>double</w:t>
            </w:r>
            <w:r>
              <w:t xml:space="preserve"> </w:t>
            </w:r>
            <w:r>
              <w:rPr>
                <w:color w:val="808080"/>
              </w:rPr>
              <w:t>e</w:t>
            </w:r>
            <w:r>
              <w:t xml:space="preserve">, </w:t>
            </w:r>
            <w:r>
              <w:rPr>
                <w:color w:val="0000FF"/>
              </w:rPr>
              <w:t>int</w:t>
            </w:r>
            <w:r>
              <w:t xml:space="preserve"> </w:t>
            </w:r>
            <w:r>
              <w:rPr>
                <w:color w:val="808080"/>
              </w:rPr>
              <w:t>n</w:t>
            </w:r>
            <w:r>
              <w:t xml:space="preserve">, </w:t>
            </w:r>
            <w:r>
              <w:rPr>
                <w:color w:val="0000FF"/>
              </w:rPr>
              <w:t>int</w:t>
            </w:r>
            <w:r>
              <w:t xml:space="preserve"> </w:t>
            </w:r>
            <w:r>
              <w:rPr>
                <w:color w:val="808080"/>
              </w:rPr>
              <w:t>m</w:t>
            </w:r>
            <w:r>
              <w:t>) {</w:t>
            </w:r>
          </w:p>
          <w:p w14:paraId="4EBE7110" w14:textId="77777777" w:rsidR="0038450F" w:rsidRDefault="0038450F" w:rsidP="003701D7">
            <w:r>
              <w:tab/>
            </w:r>
            <w:r>
              <w:rPr>
                <w:color w:val="0000FF"/>
              </w:rPr>
              <w:t>int</w:t>
            </w:r>
            <w:r>
              <w:t xml:space="preserve"> j;</w:t>
            </w:r>
          </w:p>
          <w:p w14:paraId="7B04442E" w14:textId="77777777" w:rsidR="0038450F" w:rsidRDefault="0038450F" w:rsidP="003701D7">
            <w:r>
              <w:tab/>
            </w:r>
            <w:r>
              <w:rPr>
                <w:color w:val="0000FF"/>
              </w:rPr>
              <w:t>double</w:t>
            </w:r>
            <w:r>
              <w:t xml:space="preserve"> v;</w:t>
            </w:r>
          </w:p>
          <w:p w14:paraId="6DB8A2F4" w14:textId="77777777" w:rsidR="0038450F" w:rsidRDefault="0038450F" w:rsidP="003701D7">
            <w:r>
              <w:tab/>
            </w:r>
            <w:r>
              <w:rPr>
                <w:color w:val="0000FF"/>
              </w:rPr>
              <w:t>for</w:t>
            </w:r>
            <w:r>
              <w:t xml:space="preserve"> (</w:t>
            </w:r>
            <w:r>
              <w:rPr>
                <w:color w:val="0000FF"/>
              </w:rPr>
              <w:t>int</w:t>
            </w:r>
            <w:r>
              <w:t xml:space="preserve"> </w:t>
            </w:r>
            <w:proofErr w:type="spellStart"/>
            <w:r>
              <w:t>i</w:t>
            </w:r>
            <w:proofErr w:type="spellEnd"/>
            <w:r>
              <w:t xml:space="preserve"> = 0; </w:t>
            </w:r>
            <w:proofErr w:type="spellStart"/>
            <w:r>
              <w:t>i</w:t>
            </w:r>
            <w:proofErr w:type="spellEnd"/>
            <w:r>
              <w:t xml:space="preserve"> &lt; </w:t>
            </w:r>
            <w:r>
              <w:rPr>
                <w:color w:val="808080"/>
              </w:rPr>
              <w:t>n</w:t>
            </w:r>
            <w:r>
              <w:t xml:space="preserve">; </w:t>
            </w:r>
            <w:proofErr w:type="spellStart"/>
            <w:r>
              <w:t>i</w:t>
            </w:r>
            <w:proofErr w:type="spellEnd"/>
            <w:r>
              <w:t>++) {</w:t>
            </w:r>
          </w:p>
          <w:p w14:paraId="5F50496C" w14:textId="77777777" w:rsidR="0038450F" w:rsidRDefault="0038450F" w:rsidP="003701D7">
            <w:r>
              <w:tab/>
            </w:r>
            <w:r>
              <w:tab/>
            </w:r>
            <w:r>
              <w:rPr>
                <w:color w:val="0000FF"/>
              </w:rPr>
              <w:t>if</w:t>
            </w:r>
            <w:r>
              <w:t xml:space="preserve"> (f1(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t>i</w:t>
            </w:r>
            <w:proofErr w:type="spellEnd"/>
            <w:r>
              <w:rPr>
                <w:color w:val="008080"/>
              </w:rPr>
              <w:t>]</w:t>
            </w:r>
            <w:r>
              <w:t>) == 0) {</w:t>
            </w:r>
          </w:p>
          <w:p w14:paraId="261DABE6" w14:textId="77777777" w:rsidR="0038450F" w:rsidRDefault="0038450F" w:rsidP="003701D7">
            <w:r>
              <w:tab/>
            </w:r>
            <w:r>
              <w:tab/>
            </w:r>
            <w:r>
              <w:tab/>
            </w:r>
            <w:proofErr w:type="spellStart"/>
            <w:r>
              <w:t>cout</w:t>
            </w:r>
            <w:proofErr w:type="spellEnd"/>
            <w:r>
              <w:t xml:space="preserve">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r>
              <w:rPr>
                <w:color w:val="A31515"/>
              </w:rPr>
              <w:t>"</w:t>
            </w:r>
            <w:r>
              <w:rPr>
                <w:rFonts w:hint="eastAsia"/>
                <w:color w:val="A31515"/>
              </w:rPr>
              <w:t>奇异标志</w:t>
            </w:r>
            <w:r>
              <w:rPr>
                <w:color w:val="A31515"/>
              </w:rPr>
              <w:t>"</w:t>
            </w:r>
            <w:r>
              <w:t>;</w:t>
            </w:r>
          </w:p>
          <w:p w14:paraId="5B584D1A" w14:textId="77777777" w:rsidR="0038450F" w:rsidRDefault="0038450F" w:rsidP="003701D7">
            <w:r>
              <w:tab/>
            </w:r>
            <w:r>
              <w:tab/>
            </w:r>
            <w:r>
              <w:tab/>
            </w:r>
            <w:r>
              <w:rPr>
                <w:color w:val="0000FF"/>
              </w:rPr>
              <w:t>return</w:t>
            </w:r>
            <w:r>
              <w:t xml:space="preserve"> 0;</w:t>
            </w:r>
          </w:p>
          <w:p w14:paraId="6592C146" w14:textId="77777777" w:rsidR="0038450F" w:rsidRDefault="0038450F" w:rsidP="003701D7">
            <w:r>
              <w:tab/>
            </w:r>
            <w:r>
              <w:tab/>
              <w:t>}</w:t>
            </w:r>
          </w:p>
          <w:p w14:paraId="4A0D8AAC" w14:textId="77777777" w:rsidR="0038450F" w:rsidRDefault="0038450F" w:rsidP="003701D7">
            <w:r>
              <w:tab/>
            </w:r>
            <w:r>
              <w:tab/>
              <w:t>v = 1;</w:t>
            </w:r>
          </w:p>
          <w:p w14:paraId="048DC613" w14:textId="77777777" w:rsidR="0038450F" w:rsidRDefault="0038450F" w:rsidP="003701D7"/>
          <w:p w14:paraId="4DF4755B" w14:textId="77777777" w:rsidR="0038450F" w:rsidRDefault="0038450F" w:rsidP="003701D7"/>
          <w:p w14:paraId="36471593" w14:textId="77777777" w:rsidR="0038450F" w:rsidRDefault="0038450F" w:rsidP="003701D7">
            <w:r>
              <w:tab/>
            </w:r>
            <w:r>
              <w:tab/>
            </w:r>
            <w:r>
              <w:rPr>
                <w:color w:val="0000FF"/>
              </w:rPr>
              <w:t>for</w:t>
            </w:r>
            <w:r>
              <w:t xml:space="preserve"> (j = 0; j &lt; </w:t>
            </w:r>
            <w:r>
              <w:rPr>
                <w:color w:val="808080"/>
              </w:rPr>
              <w:t>m</w:t>
            </w:r>
            <w:r>
              <w:t>;) {</w:t>
            </w:r>
          </w:p>
          <w:p w14:paraId="6013895C" w14:textId="77777777" w:rsidR="0038450F" w:rsidRDefault="0038450F" w:rsidP="003701D7">
            <w:r>
              <w:tab/>
            </w:r>
            <w:r>
              <w:tab/>
            </w:r>
            <w:r>
              <w:tab/>
            </w:r>
            <w:proofErr w:type="gramStart"/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proofErr w:type="gramEnd"/>
            <w:r>
              <w:t>i</w:t>
            </w:r>
            <w:proofErr w:type="spellEnd"/>
            <w:r>
              <w:t xml:space="preserve"> + 1</w:t>
            </w:r>
            <w:r>
              <w:rPr>
                <w:color w:val="008080"/>
              </w:rPr>
              <w:t>]</w:t>
            </w:r>
            <w:r>
              <w:t xml:space="preserve"> = v * (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t>i</w:t>
            </w:r>
            <w:proofErr w:type="spellEnd"/>
            <w:r>
              <w:rPr>
                <w:color w:val="008080"/>
              </w:rPr>
              <w:t>]</w:t>
            </w:r>
            <w:r>
              <w:t xml:space="preserve"> - f(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t>i</w:t>
            </w:r>
            <w:proofErr w:type="spellEnd"/>
            <w:r>
              <w:rPr>
                <w:color w:val="008080"/>
              </w:rPr>
              <w:t>]</w:t>
            </w:r>
            <w:r>
              <w:t>) / f1(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t>i</w:t>
            </w:r>
            <w:proofErr w:type="spellEnd"/>
            <w:r>
              <w:rPr>
                <w:color w:val="008080"/>
              </w:rPr>
              <w:t>]</w:t>
            </w:r>
            <w:r>
              <w:t>)) + (1 - v) * (f(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t>i</w:t>
            </w:r>
            <w:proofErr w:type="spellEnd"/>
            <w:r>
              <w:rPr>
                <w:color w:val="008080"/>
              </w:rPr>
              <w:t>]</w:t>
            </w:r>
            <w:r>
              <w:t>) / f1(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t>i</w:t>
            </w:r>
            <w:proofErr w:type="spellEnd"/>
            <w:r>
              <w:rPr>
                <w:color w:val="008080"/>
              </w:rPr>
              <w:t>]</w:t>
            </w:r>
            <w:r>
              <w:t>));</w:t>
            </w:r>
          </w:p>
          <w:p w14:paraId="688969E8" w14:textId="77777777" w:rsidR="0038450F" w:rsidRDefault="0038450F" w:rsidP="003701D7">
            <w:r>
              <w:tab/>
            </w:r>
            <w:r>
              <w:tab/>
            </w:r>
            <w:r>
              <w:tab/>
            </w:r>
            <w:r>
              <w:rPr>
                <w:color w:val="0000FF"/>
              </w:rPr>
              <w:t>if</w:t>
            </w:r>
            <w:r>
              <w:t xml:space="preserve"> (</w:t>
            </w:r>
            <w:proofErr w:type="gramStart"/>
            <w:r>
              <w:t>fabs(</w:t>
            </w:r>
            <w:proofErr w:type="gramEnd"/>
            <w:r>
              <w:t>f(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t>i</w:t>
            </w:r>
            <w:proofErr w:type="spellEnd"/>
            <w:r>
              <w:t xml:space="preserve"> + 1</w:t>
            </w:r>
            <w:r>
              <w:rPr>
                <w:color w:val="008080"/>
              </w:rPr>
              <w:t>]</w:t>
            </w:r>
            <w:r>
              <w:t>)) &gt; fabs(f(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t>i</w:t>
            </w:r>
            <w:proofErr w:type="spellEnd"/>
            <w:r>
              <w:rPr>
                <w:color w:val="008080"/>
              </w:rPr>
              <w:t>]</w:t>
            </w:r>
            <w:r>
              <w:t>))) {</w:t>
            </w:r>
          </w:p>
          <w:p w14:paraId="7AB0E12A" w14:textId="77777777" w:rsidR="0038450F" w:rsidRDefault="0038450F" w:rsidP="003701D7">
            <w:r>
              <w:tab/>
            </w:r>
            <w:r>
              <w:tab/>
            </w:r>
            <w:r>
              <w:tab/>
            </w:r>
            <w:r>
              <w:tab/>
            </w:r>
            <w:proofErr w:type="spellStart"/>
            <w:r>
              <w:t>j++</w:t>
            </w:r>
            <w:proofErr w:type="spellEnd"/>
            <w:r>
              <w:t>;</w:t>
            </w:r>
          </w:p>
          <w:p w14:paraId="6EBAFA12" w14:textId="77777777" w:rsidR="0038450F" w:rsidRDefault="0038450F" w:rsidP="003701D7">
            <w:r>
              <w:tab/>
            </w:r>
            <w:r>
              <w:tab/>
            </w:r>
            <w:r>
              <w:tab/>
            </w:r>
            <w:r>
              <w:tab/>
              <w:t>v = v * 0.5;</w:t>
            </w:r>
          </w:p>
          <w:p w14:paraId="16188173" w14:textId="77777777" w:rsidR="0038450F" w:rsidRDefault="0038450F" w:rsidP="003701D7"/>
          <w:p w14:paraId="452AC476" w14:textId="77777777" w:rsidR="0038450F" w:rsidRDefault="0038450F" w:rsidP="003701D7">
            <w:r>
              <w:tab/>
            </w:r>
            <w:r>
              <w:tab/>
            </w:r>
            <w:r>
              <w:tab/>
              <w:t>}</w:t>
            </w:r>
          </w:p>
          <w:p w14:paraId="14BFB8BD" w14:textId="77777777" w:rsidR="0038450F" w:rsidRDefault="0038450F" w:rsidP="003701D7">
            <w:r>
              <w:tab/>
            </w:r>
            <w:r>
              <w:tab/>
            </w:r>
            <w:r>
              <w:tab/>
            </w:r>
            <w:r>
              <w:rPr>
                <w:color w:val="0000FF"/>
              </w:rPr>
              <w:t>else</w:t>
            </w:r>
            <w:r>
              <w:t xml:space="preserve"> {</w:t>
            </w:r>
          </w:p>
          <w:p w14:paraId="1A1EE448" w14:textId="77777777" w:rsidR="0038450F" w:rsidRDefault="0038450F" w:rsidP="003701D7">
            <w:r>
              <w:tab/>
            </w:r>
            <w:r>
              <w:tab/>
            </w:r>
            <w:r>
              <w:tab/>
            </w:r>
            <w:r>
              <w:tab/>
            </w:r>
            <w:r>
              <w:rPr>
                <w:color w:val="0000FF"/>
              </w:rPr>
              <w:t>break</w:t>
            </w:r>
            <w:r>
              <w:t>;</w:t>
            </w:r>
          </w:p>
          <w:p w14:paraId="2E286BC9" w14:textId="77777777" w:rsidR="0038450F" w:rsidRDefault="0038450F" w:rsidP="003701D7">
            <w:r>
              <w:tab/>
            </w:r>
            <w:r>
              <w:tab/>
            </w:r>
            <w:r>
              <w:tab/>
              <w:t>}</w:t>
            </w:r>
          </w:p>
          <w:p w14:paraId="5FBBB863" w14:textId="77777777" w:rsidR="0038450F" w:rsidRDefault="0038450F" w:rsidP="003701D7">
            <w:r>
              <w:tab/>
            </w:r>
            <w:r>
              <w:tab/>
              <w:t>}</w:t>
            </w:r>
          </w:p>
          <w:p w14:paraId="3F9D9AE9" w14:textId="77777777" w:rsidR="0038450F" w:rsidRDefault="0038450F" w:rsidP="003701D7"/>
          <w:p w14:paraId="1C4CBA88" w14:textId="77777777" w:rsidR="0038450F" w:rsidRDefault="0038450F" w:rsidP="003701D7">
            <w:r>
              <w:tab/>
            </w:r>
            <w:r>
              <w:tab/>
            </w:r>
            <w:r>
              <w:rPr>
                <w:color w:val="0000FF"/>
              </w:rPr>
              <w:t>if</w:t>
            </w:r>
            <w:r>
              <w:t xml:space="preserve"> (</w:t>
            </w:r>
            <w:proofErr w:type="gramStart"/>
            <w:r>
              <w:t>fabs(</w:t>
            </w:r>
            <w:proofErr w:type="gramEnd"/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t>i</w:t>
            </w:r>
            <w:proofErr w:type="spellEnd"/>
            <w:r>
              <w:t xml:space="preserve"> + 1</w:t>
            </w:r>
            <w:r>
              <w:rPr>
                <w:color w:val="008080"/>
              </w:rPr>
              <w:t>]</w:t>
            </w:r>
            <w:r>
              <w:t xml:space="preserve"> - 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t>i</w:t>
            </w:r>
            <w:proofErr w:type="spellEnd"/>
            <w:r>
              <w:rPr>
                <w:color w:val="008080"/>
              </w:rPr>
              <w:t>]</w:t>
            </w:r>
            <w:r>
              <w:t xml:space="preserve">) &lt; </w:t>
            </w:r>
            <w:r>
              <w:rPr>
                <w:color w:val="808080"/>
              </w:rPr>
              <w:t>e</w:t>
            </w:r>
            <w:r>
              <w:t>) {</w:t>
            </w:r>
          </w:p>
          <w:p w14:paraId="469CBDBC" w14:textId="77777777" w:rsidR="0038450F" w:rsidRDefault="0038450F" w:rsidP="003701D7">
            <w:r>
              <w:tab/>
            </w:r>
            <w:r>
              <w:tab/>
            </w:r>
            <w:r>
              <w:tab/>
            </w:r>
            <w:proofErr w:type="spellStart"/>
            <w:r>
              <w:t>cout</w:t>
            </w:r>
            <w:proofErr w:type="spellEnd"/>
            <w:r>
              <w:t xml:space="preserve">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r>
              <w:rPr>
                <w:color w:val="A31515"/>
              </w:rPr>
              <w:t>"</w:t>
            </w:r>
            <w:r>
              <w:rPr>
                <w:rFonts w:hint="eastAsia"/>
                <w:color w:val="A31515"/>
              </w:rPr>
              <w:t>迭代结果为：</w:t>
            </w:r>
            <w:r>
              <w:rPr>
                <w:color w:val="A31515"/>
              </w:rPr>
              <w:t>"</w:t>
            </w:r>
            <w:r>
              <w:t xml:space="preserve">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proofErr w:type="gramStart"/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proofErr w:type="gramEnd"/>
            <w:r>
              <w:t>i</w:t>
            </w:r>
            <w:proofErr w:type="spellEnd"/>
            <w:r>
              <w:t xml:space="preserve"> + 1</w:t>
            </w:r>
            <w:r>
              <w:rPr>
                <w:color w:val="008080"/>
              </w:rPr>
              <w:t>]</w:t>
            </w:r>
            <w:r>
              <w:t>;</w:t>
            </w:r>
          </w:p>
          <w:p w14:paraId="0627B655" w14:textId="77777777" w:rsidR="0038450F" w:rsidRDefault="0038450F" w:rsidP="003701D7">
            <w:r>
              <w:lastRenderedPageBreak/>
              <w:tab/>
            </w:r>
            <w:r>
              <w:tab/>
            </w:r>
            <w:r>
              <w:tab/>
            </w:r>
            <w:r>
              <w:rPr>
                <w:color w:val="0000FF"/>
              </w:rPr>
              <w:t>return</w:t>
            </w:r>
            <w:r>
              <w:t xml:space="preserve"> 0;</w:t>
            </w:r>
          </w:p>
          <w:p w14:paraId="3C8A96F9" w14:textId="77777777" w:rsidR="0038450F" w:rsidRDefault="0038450F" w:rsidP="003701D7">
            <w:r>
              <w:tab/>
            </w:r>
            <w:r>
              <w:tab/>
              <w:t>}</w:t>
            </w:r>
          </w:p>
          <w:p w14:paraId="2BCE9BDC" w14:textId="77777777" w:rsidR="0038450F" w:rsidRDefault="0038450F" w:rsidP="003701D7">
            <w:r>
              <w:tab/>
              <w:t>}</w:t>
            </w:r>
          </w:p>
          <w:p w14:paraId="303E12C0" w14:textId="77777777" w:rsidR="0038450F" w:rsidRDefault="0038450F" w:rsidP="003701D7">
            <w:r>
              <w:tab/>
            </w:r>
            <w:proofErr w:type="spellStart"/>
            <w:r>
              <w:t>cout</w:t>
            </w:r>
            <w:proofErr w:type="spellEnd"/>
            <w:r>
              <w:t xml:space="preserve"> </w:t>
            </w:r>
            <w:r>
              <w:rPr>
                <w:color w:val="008080"/>
              </w:rPr>
              <w:t>&lt;&lt;</w:t>
            </w:r>
            <w:r>
              <w:t xml:space="preserve"> </w:t>
            </w:r>
            <w:r>
              <w:rPr>
                <w:color w:val="A31515"/>
              </w:rPr>
              <w:t>"</w:t>
            </w:r>
            <w:r>
              <w:rPr>
                <w:rFonts w:hint="eastAsia"/>
                <w:color w:val="A31515"/>
              </w:rPr>
              <w:t>迭代失败</w:t>
            </w:r>
            <w:r>
              <w:rPr>
                <w:color w:val="A31515"/>
              </w:rPr>
              <w:t>"</w:t>
            </w:r>
            <w:r>
              <w:t>;</w:t>
            </w:r>
          </w:p>
          <w:p w14:paraId="586222B2" w14:textId="77777777" w:rsidR="0038450F" w:rsidRDefault="0038450F" w:rsidP="003701D7">
            <w:r>
              <w:tab/>
            </w:r>
            <w:r>
              <w:rPr>
                <w:color w:val="0000FF"/>
              </w:rPr>
              <w:t>return</w:t>
            </w:r>
            <w:r>
              <w:t xml:space="preserve"> 0;</w:t>
            </w:r>
          </w:p>
          <w:p w14:paraId="47D9E36D" w14:textId="77777777" w:rsidR="0038450F" w:rsidRDefault="0038450F" w:rsidP="003701D7">
            <w:r>
              <w:t>}</w:t>
            </w:r>
          </w:p>
          <w:p w14:paraId="0CF6A17F" w14:textId="77777777" w:rsidR="0038450F" w:rsidRDefault="0038450F" w:rsidP="003701D7"/>
          <w:p w14:paraId="6C9E30E4" w14:textId="77777777" w:rsidR="0038450F" w:rsidRDefault="0038450F" w:rsidP="003701D7"/>
          <w:p w14:paraId="0BC69E08" w14:textId="77777777" w:rsidR="0038450F" w:rsidRDefault="0038450F" w:rsidP="003701D7"/>
          <w:p w14:paraId="5DA94E7A" w14:textId="77777777" w:rsidR="0038450F" w:rsidRDefault="0038450F" w:rsidP="003701D7"/>
          <w:p w14:paraId="433499A7" w14:textId="77777777" w:rsidR="0038450F" w:rsidRDefault="0038450F" w:rsidP="003701D7">
            <w:pPr>
              <w:autoSpaceDE w:val="0"/>
              <w:autoSpaceDN w:val="0"/>
              <w:adjustRightInd w:val="0"/>
              <w:jc w:val="left"/>
            </w:pPr>
          </w:p>
          <w:p w14:paraId="53F774C2" w14:textId="77777777" w:rsidR="0038450F" w:rsidRDefault="0038450F" w:rsidP="003701D7">
            <w:pPr>
              <w:autoSpaceDE w:val="0"/>
              <w:autoSpaceDN w:val="0"/>
              <w:adjustRightInd w:val="0"/>
              <w:jc w:val="left"/>
            </w:pPr>
          </w:p>
          <w:p w14:paraId="5635F85D" w14:textId="77777777" w:rsidR="003701D7" w:rsidRDefault="0038450F" w:rsidP="003701D7">
            <w:pPr>
              <w:autoSpaceDE w:val="0"/>
              <w:autoSpaceDN w:val="0"/>
              <w:adjustRightInd w:val="0"/>
              <w:jc w:val="left"/>
            </w:pPr>
            <w:r w:rsidRPr="003701D7">
              <w:rPr>
                <w:rStyle w:val="af1"/>
                <w:rFonts w:hint="eastAsia"/>
              </w:rPr>
              <w:t>源代码</w:t>
            </w:r>
            <w:r>
              <w:rPr>
                <w:rFonts w:hint="eastAsia"/>
              </w:rPr>
              <w:t>：</w:t>
            </w:r>
          </w:p>
          <w:p w14:paraId="57470F31" w14:textId="6E97F243" w:rsidR="0038450F" w:rsidRDefault="0038450F" w:rsidP="003701D7">
            <w:pPr>
              <w:rPr>
                <w:color w:val="000000"/>
              </w:rPr>
            </w:pPr>
            <w:r>
              <w:rPr>
                <w:color w:val="808080"/>
              </w:rPr>
              <w:t>#include</w:t>
            </w:r>
            <w:r>
              <w:t>&lt;iostream&gt;</w:t>
            </w:r>
          </w:p>
          <w:p w14:paraId="5C1EA709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808080"/>
              </w:rPr>
              <w:t>#include</w:t>
            </w:r>
            <w:r>
              <w:t>&lt;math.h&gt;</w:t>
            </w:r>
          </w:p>
          <w:p w14:paraId="1EFAF51D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808080"/>
              </w:rPr>
              <w:t>#include</w:t>
            </w:r>
            <w:r>
              <w:t>&lt;vector&gt;</w:t>
            </w:r>
          </w:p>
          <w:p w14:paraId="1C9A2225" w14:textId="77777777" w:rsidR="0038450F" w:rsidRDefault="0038450F" w:rsidP="003701D7">
            <w:pPr>
              <w:rPr>
                <w:color w:val="000000"/>
              </w:rPr>
            </w:pPr>
          </w:p>
          <w:p w14:paraId="601C994A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FF"/>
              </w:rPr>
              <w:t>using</w:t>
            </w:r>
            <w:r>
              <w:rPr>
                <w:color w:val="000000"/>
              </w:rPr>
              <w:t xml:space="preserve"> </w:t>
            </w:r>
            <w:r>
              <w:rPr>
                <w:color w:val="0000FF"/>
              </w:rPr>
              <w:t>namespace</w:t>
            </w:r>
            <w:r>
              <w:rPr>
                <w:color w:val="000000"/>
              </w:rPr>
              <w:t xml:space="preserve"> std;</w:t>
            </w:r>
          </w:p>
          <w:p w14:paraId="4431A065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</w:t>
            </w:r>
            <w:proofErr w:type="gramStart"/>
            <w:r>
              <w:rPr>
                <w:color w:val="000000"/>
              </w:rPr>
              <w:t>f(</w:t>
            </w:r>
            <w:proofErr w:type="gramEnd"/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x</w:t>
            </w:r>
            <w:r>
              <w:rPr>
                <w:color w:val="000000"/>
              </w:rPr>
              <w:t>) {</w:t>
            </w:r>
          </w:p>
          <w:p w14:paraId="3EE32DD7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return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x</w:t>
            </w:r>
            <w:r>
              <w:rPr>
                <w:color w:val="000000"/>
              </w:rPr>
              <w:t xml:space="preserve"> * </w:t>
            </w:r>
            <w:r>
              <w:rPr>
                <w:color w:val="808080"/>
              </w:rPr>
              <w:t>x</w:t>
            </w:r>
            <w:r>
              <w:rPr>
                <w:color w:val="000000"/>
              </w:rPr>
              <w:t xml:space="preserve"> * </w:t>
            </w:r>
            <w:r>
              <w:rPr>
                <w:color w:val="808080"/>
              </w:rPr>
              <w:t>x</w:t>
            </w:r>
            <w:r>
              <w:rPr>
                <w:color w:val="000000"/>
              </w:rPr>
              <w:t xml:space="preserve"> - </w:t>
            </w:r>
            <w:r>
              <w:rPr>
                <w:color w:val="808080"/>
              </w:rPr>
              <w:t>x</w:t>
            </w:r>
            <w:r>
              <w:rPr>
                <w:color w:val="000000"/>
              </w:rPr>
              <w:t xml:space="preserve"> - 1;</w:t>
            </w:r>
          </w:p>
          <w:p w14:paraId="2C626135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>}</w:t>
            </w:r>
          </w:p>
          <w:p w14:paraId="5537E866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f1(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x</w:t>
            </w:r>
            <w:r>
              <w:rPr>
                <w:color w:val="000000"/>
              </w:rPr>
              <w:t>) {</w:t>
            </w:r>
          </w:p>
          <w:p w14:paraId="5CDB6918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return</w:t>
            </w:r>
            <w:r>
              <w:rPr>
                <w:color w:val="000000"/>
              </w:rPr>
              <w:t xml:space="preserve"> 3 * </w:t>
            </w:r>
            <w:r>
              <w:rPr>
                <w:color w:val="808080"/>
              </w:rPr>
              <w:t>x</w:t>
            </w:r>
            <w:r>
              <w:rPr>
                <w:color w:val="000000"/>
              </w:rPr>
              <w:t xml:space="preserve"> * </w:t>
            </w:r>
            <w:r>
              <w:rPr>
                <w:color w:val="808080"/>
              </w:rPr>
              <w:t>x</w:t>
            </w:r>
            <w:r>
              <w:rPr>
                <w:color w:val="000000"/>
              </w:rPr>
              <w:t xml:space="preserve"> - 1;</w:t>
            </w:r>
          </w:p>
          <w:p w14:paraId="685BA7F7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>}</w:t>
            </w:r>
          </w:p>
          <w:p w14:paraId="1F479E4D" w14:textId="77777777" w:rsidR="0038450F" w:rsidRDefault="0038450F" w:rsidP="003701D7">
            <w:pPr>
              <w:rPr>
                <w:color w:val="000000"/>
              </w:rPr>
            </w:pPr>
          </w:p>
          <w:p w14:paraId="1990B536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newton(</w:t>
            </w:r>
            <w:r>
              <w:rPr>
                <w:color w:val="2B91AF"/>
              </w:rPr>
              <w:t>vector</w:t>
            </w:r>
            <w:r>
              <w:rPr>
                <w:color w:val="000000"/>
              </w:rPr>
              <w:t>&lt;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&gt;&amp; </w:t>
            </w:r>
            <w:r>
              <w:rPr>
                <w:color w:val="808080"/>
              </w:rPr>
              <w:t>x</w:t>
            </w:r>
            <w:r>
              <w:rPr>
                <w:color w:val="000000"/>
              </w:rPr>
              <w:t xml:space="preserve">, 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e</w:t>
            </w:r>
            <w:r>
              <w:rPr>
                <w:color w:val="000000"/>
              </w:rPr>
              <w:t xml:space="preserve">, </w:t>
            </w: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n</w:t>
            </w:r>
            <w:r>
              <w:rPr>
                <w:color w:val="000000"/>
              </w:rPr>
              <w:t xml:space="preserve">, </w:t>
            </w: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</w:t>
            </w:r>
            <w:r>
              <w:rPr>
                <w:color w:val="808080"/>
              </w:rPr>
              <w:t>m</w:t>
            </w:r>
            <w:r>
              <w:rPr>
                <w:color w:val="000000"/>
              </w:rPr>
              <w:t>) {</w:t>
            </w:r>
          </w:p>
          <w:p w14:paraId="5F8485CC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j;</w:t>
            </w:r>
          </w:p>
          <w:p w14:paraId="7A0DD140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v;</w:t>
            </w:r>
          </w:p>
          <w:p w14:paraId="7F2184E6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for</w:t>
            </w:r>
            <w:r>
              <w:rPr>
                <w:color w:val="000000"/>
              </w:rPr>
              <w:t xml:space="preserve"> (</w:t>
            </w: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= 0;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&lt; </w:t>
            </w:r>
            <w:r>
              <w:rPr>
                <w:color w:val="808080"/>
              </w:rPr>
              <w:t>n</w:t>
            </w:r>
            <w:r>
              <w:rPr>
                <w:color w:val="000000"/>
              </w:rPr>
              <w:t xml:space="preserve">; 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>++) {</w:t>
            </w:r>
          </w:p>
          <w:p w14:paraId="43F4671D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FF"/>
              </w:rPr>
              <w:t>if</w:t>
            </w:r>
            <w:r>
              <w:rPr>
                <w:color w:val="000000"/>
              </w:rPr>
              <w:t xml:space="preserve"> (f1(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8080"/>
              </w:rPr>
              <w:t>]</w:t>
            </w:r>
            <w:r>
              <w:rPr>
                <w:color w:val="000000"/>
              </w:rPr>
              <w:t>) == 0) {</w:t>
            </w:r>
          </w:p>
          <w:p w14:paraId="12248B3F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proofErr w:type="spellStart"/>
            <w:r>
              <w:rPr>
                <w:color w:val="000000"/>
              </w:rPr>
              <w:t>cout</w:t>
            </w:r>
            <w:proofErr w:type="spellEnd"/>
            <w:r>
              <w:rPr>
                <w:color w:val="000000"/>
              </w:rPr>
              <w:t xml:space="preserve">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r>
              <w:t>"</w:t>
            </w:r>
            <w:r>
              <w:rPr>
                <w:rFonts w:hint="eastAsia"/>
              </w:rPr>
              <w:t>奇异标志</w:t>
            </w:r>
            <w:r>
              <w:t>"</w:t>
            </w:r>
            <w:r>
              <w:rPr>
                <w:color w:val="000000"/>
              </w:rPr>
              <w:t>;</w:t>
            </w:r>
          </w:p>
          <w:p w14:paraId="1EFE9CD9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FF"/>
              </w:rPr>
              <w:t>return</w:t>
            </w:r>
            <w:r>
              <w:rPr>
                <w:color w:val="000000"/>
              </w:rPr>
              <w:t xml:space="preserve"> 0;</w:t>
            </w:r>
          </w:p>
          <w:p w14:paraId="28D3E3B6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  <w:t>}</w:t>
            </w:r>
          </w:p>
          <w:p w14:paraId="63D37D67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  <w:t>v = 1;</w:t>
            </w:r>
          </w:p>
          <w:p w14:paraId="437ED2C7" w14:textId="77777777" w:rsidR="0038450F" w:rsidRDefault="0038450F" w:rsidP="003701D7">
            <w:pPr>
              <w:rPr>
                <w:color w:val="000000"/>
              </w:rPr>
            </w:pPr>
          </w:p>
          <w:p w14:paraId="7368E785" w14:textId="77777777" w:rsidR="0038450F" w:rsidRDefault="0038450F" w:rsidP="003701D7">
            <w:pPr>
              <w:rPr>
                <w:color w:val="000000"/>
              </w:rPr>
            </w:pPr>
          </w:p>
          <w:p w14:paraId="1A86C13F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FF"/>
              </w:rPr>
              <w:t>for</w:t>
            </w:r>
            <w:r>
              <w:rPr>
                <w:color w:val="000000"/>
              </w:rPr>
              <w:t xml:space="preserve"> (j = 0; j &lt; </w:t>
            </w:r>
            <w:r>
              <w:rPr>
                <w:color w:val="808080"/>
              </w:rPr>
              <w:t>m</w:t>
            </w:r>
            <w:r>
              <w:rPr>
                <w:color w:val="000000"/>
              </w:rPr>
              <w:t>;) {</w:t>
            </w:r>
          </w:p>
          <w:p w14:paraId="3EB03EF7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proofErr w:type="gramStart"/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proofErr w:type="gramEnd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+ 1</w:t>
            </w:r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= v * (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- f(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8080"/>
              </w:rPr>
              <w:t>]</w:t>
            </w:r>
            <w:r>
              <w:rPr>
                <w:color w:val="000000"/>
              </w:rPr>
              <w:t>) / f1(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8080"/>
              </w:rPr>
              <w:t>]</w:t>
            </w:r>
            <w:r>
              <w:rPr>
                <w:color w:val="000000"/>
              </w:rPr>
              <w:t>)) + (1 - v) * (f(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8080"/>
              </w:rPr>
              <w:t>]</w:t>
            </w:r>
            <w:r>
              <w:rPr>
                <w:color w:val="000000"/>
              </w:rPr>
              <w:t>) / f1(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8080"/>
              </w:rPr>
              <w:t>]</w:t>
            </w:r>
            <w:r>
              <w:rPr>
                <w:color w:val="000000"/>
              </w:rPr>
              <w:t>));</w:t>
            </w:r>
          </w:p>
          <w:p w14:paraId="0A6C6299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FF"/>
              </w:rPr>
              <w:t>if</w:t>
            </w:r>
            <w:r>
              <w:rPr>
                <w:color w:val="000000"/>
              </w:rPr>
              <w:t xml:space="preserve"> (</w:t>
            </w:r>
            <w:proofErr w:type="gramStart"/>
            <w:r>
              <w:rPr>
                <w:color w:val="000000"/>
              </w:rPr>
              <w:t>fabs(</w:t>
            </w:r>
            <w:proofErr w:type="gramEnd"/>
            <w:r>
              <w:rPr>
                <w:color w:val="000000"/>
              </w:rPr>
              <w:t>f(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+ 1</w:t>
            </w:r>
            <w:r>
              <w:rPr>
                <w:color w:val="008080"/>
              </w:rPr>
              <w:t>]</w:t>
            </w:r>
            <w:r>
              <w:rPr>
                <w:color w:val="000000"/>
              </w:rPr>
              <w:t>)) &gt; fabs(f(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8080"/>
              </w:rPr>
              <w:t>]</w:t>
            </w:r>
            <w:r>
              <w:rPr>
                <w:color w:val="000000"/>
              </w:rPr>
              <w:t>))) {</w:t>
            </w:r>
          </w:p>
          <w:p w14:paraId="7B0F4B64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proofErr w:type="spellStart"/>
            <w:r>
              <w:rPr>
                <w:color w:val="000000"/>
              </w:rPr>
              <w:t>j++</w:t>
            </w:r>
            <w:proofErr w:type="spellEnd"/>
            <w:r>
              <w:rPr>
                <w:color w:val="000000"/>
              </w:rPr>
              <w:t>;</w:t>
            </w:r>
          </w:p>
          <w:p w14:paraId="14CC23EE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  <w:t>v = v * 0.5;</w:t>
            </w:r>
          </w:p>
          <w:p w14:paraId="768B2AD0" w14:textId="77777777" w:rsidR="0038450F" w:rsidRDefault="0038450F" w:rsidP="003701D7">
            <w:pPr>
              <w:rPr>
                <w:color w:val="000000"/>
              </w:rPr>
            </w:pPr>
          </w:p>
          <w:p w14:paraId="53F66718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  <w:t>}</w:t>
            </w:r>
          </w:p>
          <w:p w14:paraId="2EDDF589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FF"/>
              </w:rPr>
              <w:t>else</w:t>
            </w:r>
            <w:r>
              <w:rPr>
                <w:color w:val="000000"/>
              </w:rPr>
              <w:t xml:space="preserve"> {</w:t>
            </w:r>
          </w:p>
          <w:p w14:paraId="14215F3D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FF"/>
              </w:rPr>
              <w:t>break</w:t>
            </w:r>
            <w:r>
              <w:rPr>
                <w:color w:val="000000"/>
              </w:rPr>
              <w:t>;</w:t>
            </w:r>
          </w:p>
          <w:p w14:paraId="5F4F7229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lastRenderedPageBreak/>
              <w:tab/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  <w:t>}</w:t>
            </w:r>
          </w:p>
          <w:p w14:paraId="05DB8848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  <w:t>}</w:t>
            </w:r>
          </w:p>
          <w:p w14:paraId="5207EF86" w14:textId="77777777" w:rsidR="0038450F" w:rsidRDefault="0038450F" w:rsidP="003701D7">
            <w:pPr>
              <w:rPr>
                <w:color w:val="000000"/>
              </w:rPr>
            </w:pPr>
          </w:p>
          <w:p w14:paraId="157CB875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FF"/>
              </w:rPr>
              <w:t>if</w:t>
            </w:r>
            <w:r>
              <w:rPr>
                <w:color w:val="000000"/>
              </w:rPr>
              <w:t xml:space="preserve"> (</w:t>
            </w:r>
            <w:proofErr w:type="gramStart"/>
            <w:r>
              <w:rPr>
                <w:color w:val="000000"/>
              </w:rPr>
              <w:t>fabs(</w:t>
            </w:r>
            <w:proofErr w:type="gramEnd"/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+ 1</w:t>
            </w:r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- </w:t>
            </w:r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) &lt; </w:t>
            </w:r>
            <w:r>
              <w:rPr>
                <w:color w:val="808080"/>
              </w:rPr>
              <w:t>e</w:t>
            </w:r>
            <w:r>
              <w:rPr>
                <w:color w:val="000000"/>
              </w:rPr>
              <w:t>) {</w:t>
            </w:r>
          </w:p>
          <w:p w14:paraId="6CBD0CA2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proofErr w:type="spellStart"/>
            <w:r>
              <w:rPr>
                <w:color w:val="000000"/>
              </w:rPr>
              <w:t>cout</w:t>
            </w:r>
            <w:proofErr w:type="spellEnd"/>
            <w:r>
              <w:rPr>
                <w:color w:val="000000"/>
              </w:rPr>
              <w:t xml:space="preserve">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r>
              <w:t>"</w:t>
            </w:r>
            <w:r>
              <w:rPr>
                <w:rFonts w:hint="eastAsia"/>
              </w:rPr>
              <w:t>迭代结果为：</w:t>
            </w:r>
            <w:r>
              <w:t>"</w:t>
            </w:r>
            <w:r>
              <w:rPr>
                <w:color w:val="000000"/>
              </w:rPr>
              <w:t xml:space="preserve">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gramStart"/>
            <w:r>
              <w:rPr>
                <w:color w:val="808080"/>
              </w:rPr>
              <w:t>x</w:t>
            </w:r>
            <w:r>
              <w:rPr>
                <w:color w:val="008080"/>
              </w:rPr>
              <w:t>[</w:t>
            </w:r>
            <w:proofErr w:type="spellStart"/>
            <w:proofErr w:type="gramEnd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 xml:space="preserve"> + 1</w:t>
            </w:r>
            <w:r>
              <w:rPr>
                <w:color w:val="008080"/>
              </w:rPr>
              <w:t>]</w:t>
            </w:r>
            <w:r>
              <w:rPr>
                <w:color w:val="000000"/>
              </w:rPr>
              <w:t>;</w:t>
            </w:r>
          </w:p>
          <w:p w14:paraId="2B9AA288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</w:r>
            <w:r>
              <w:rPr>
                <w:color w:val="0000FF"/>
              </w:rPr>
              <w:t>return</w:t>
            </w:r>
            <w:r>
              <w:rPr>
                <w:color w:val="000000"/>
              </w:rPr>
              <w:t xml:space="preserve"> 0;</w:t>
            </w:r>
          </w:p>
          <w:p w14:paraId="665A02A9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tab/>
              <w:t>}</w:t>
            </w:r>
          </w:p>
          <w:p w14:paraId="262503A2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  <w:t>}</w:t>
            </w:r>
          </w:p>
          <w:p w14:paraId="75092974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proofErr w:type="spellStart"/>
            <w:r>
              <w:rPr>
                <w:color w:val="000000"/>
              </w:rPr>
              <w:t>cout</w:t>
            </w:r>
            <w:proofErr w:type="spellEnd"/>
            <w:r>
              <w:rPr>
                <w:color w:val="000000"/>
              </w:rPr>
              <w:t xml:space="preserve">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r>
              <w:t>"</w:t>
            </w:r>
            <w:r>
              <w:rPr>
                <w:rFonts w:hint="eastAsia"/>
              </w:rPr>
              <w:t>迭代失败</w:t>
            </w:r>
            <w:r>
              <w:t>"</w:t>
            </w:r>
            <w:r>
              <w:rPr>
                <w:color w:val="000000"/>
              </w:rPr>
              <w:t>;</w:t>
            </w:r>
          </w:p>
          <w:p w14:paraId="7B882B8B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return</w:t>
            </w:r>
            <w:r>
              <w:rPr>
                <w:color w:val="000000"/>
              </w:rPr>
              <w:t xml:space="preserve"> 0;</w:t>
            </w:r>
          </w:p>
          <w:p w14:paraId="31FB5C9F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>}</w:t>
            </w:r>
          </w:p>
          <w:p w14:paraId="131D139C" w14:textId="77777777" w:rsidR="0038450F" w:rsidRDefault="0038450F" w:rsidP="003701D7">
            <w:pPr>
              <w:rPr>
                <w:color w:val="000000"/>
              </w:rPr>
            </w:pPr>
          </w:p>
          <w:p w14:paraId="5D8604F6" w14:textId="77777777" w:rsidR="0038450F" w:rsidRDefault="0038450F" w:rsidP="003701D7">
            <w:pPr>
              <w:rPr>
                <w:color w:val="000000"/>
              </w:rPr>
            </w:pPr>
          </w:p>
          <w:p w14:paraId="79794188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</w:t>
            </w:r>
            <w:proofErr w:type="gramStart"/>
            <w:r>
              <w:rPr>
                <w:color w:val="000000"/>
              </w:rPr>
              <w:t>main(</w:t>
            </w:r>
            <w:proofErr w:type="gramEnd"/>
            <w:r>
              <w:rPr>
                <w:color w:val="000000"/>
              </w:rPr>
              <w:t>) {</w:t>
            </w:r>
          </w:p>
          <w:p w14:paraId="3BD3FB63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proofErr w:type="spellStart"/>
            <w:r>
              <w:rPr>
                <w:color w:val="000000"/>
              </w:rPr>
              <w:t>cout</w:t>
            </w:r>
            <w:proofErr w:type="spellEnd"/>
            <w:r>
              <w:rPr>
                <w:color w:val="000000"/>
              </w:rPr>
              <w:t xml:space="preserve">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r>
              <w:t>"</w:t>
            </w:r>
            <w:r>
              <w:rPr>
                <w:rFonts w:hint="eastAsia"/>
              </w:rPr>
              <w:t>实验</w:t>
            </w:r>
            <w:r>
              <w:t>4"</w:t>
            </w:r>
            <w:r>
              <w:rPr>
                <w:color w:val="000000"/>
              </w:rPr>
              <w:t xml:space="preserve"> </w:t>
            </w:r>
            <w:r>
              <w:rPr>
                <w:color w:val="008080"/>
              </w:rPr>
              <w:t>&lt;&lt;</w:t>
            </w:r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endl</w:t>
            </w:r>
            <w:proofErr w:type="spellEnd"/>
            <w:r>
              <w:rPr>
                <w:color w:val="000000"/>
              </w:rPr>
              <w:t>;</w:t>
            </w:r>
          </w:p>
          <w:p w14:paraId="4E5FDDE7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2B91AF"/>
              </w:rPr>
              <w:t>vector</w:t>
            </w:r>
            <w:r>
              <w:rPr>
                <w:color w:val="000000"/>
              </w:rPr>
              <w:t>&lt;</w:t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>&gt;</w:t>
            </w:r>
            <w:proofErr w:type="gramStart"/>
            <w:r>
              <w:rPr>
                <w:color w:val="000000"/>
              </w:rPr>
              <w:t>x(</w:t>
            </w:r>
            <w:proofErr w:type="gramEnd"/>
            <w:r>
              <w:rPr>
                <w:color w:val="000000"/>
              </w:rPr>
              <w:t>10, 1);</w:t>
            </w:r>
          </w:p>
          <w:p w14:paraId="4ED0D80F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proofErr w:type="gramStart"/>
            <w:r>
              <w:rPr>
                <w:color w:val="000000"/>
              </w:rPr>
              <w:t>x</w:t>
            </w:r>
            <w:r>
              <w:rPr>
                <w:color w:val="008080"/>
              </w:rPr>
              <w:t>[</w:t>
            </w:r>
            <w:proofErr w:type="gramEnd"/>
            <w:r>
              <w:rPr>
                <w:color w:val="000000"/>
              </w:rPr>
              <w:t>0</w:t>
            </w:r>
            <w:r>
              <w:rPr>
                <w:color w:val="008080"/>
              </w:rPr>
              <w:t>]</w:t>
            </w:r>
            <w:r>
              <w:rPr>
                <w:color w:val="000000"/>
              </w:rPr>
              <w:t xml:space="preserve"> = 0.6;</w:t>
            </w:r>
          </w:p>
          <w:p w14:paraId="3CFD9BEE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double</w:t>
            </w:r>
            <w:r>
              <w:rPr>
                <w:color w:val="000000"/>
              </w:rPr>
              <w:t xml:space="preserve"> e = 0.0001;</w:t>
            </w:r>
          </w:p>
          <w:p w14:paraId="6853C330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n = 20, m = 20;</w:t>
            </w:r>
          </w:p>
          <w:p w14:paraId="7073FE72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int</w:t>
            </w:r>
            <w:r>
              <w:rPr>
                <w:color w:val="000000"/>
              </w:rPr>
              <w:t xml:space="preserve"> a;</w:t>
            </w:r>
          </w:p>
          <w:p w14:paraId="2CF55ED7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  <w:t xml:space="preserve">a = </w:t>
            </w:r>
            <w:proofErr w:type="gramStart"/>
            <w:r>
              <w:rPr>
                <w:color w:val="000000"/>
              </w:rPr>
              <w:t>newton(</w:t>
            </w:r>
            <w:proofErr w:type="gramEnd"/>
            <w:r>
              <w:rPr>
                <w:color w:val="000000"/>
              </w:rPr>
              <w:t>x, e, n, m);</w:t>
            </w:r>
          </w:p>
          <w:p w14:paraId="5C4428A8" w14:textId="77777777" w:rsidR="0038450F" w:rsidRDefault="0038450F" w:rsidP="003701D7">
            <w:pPr>
              <w:rPr>
                <w:color w:val="000000"/>
              </w:rPr>
            </w:pPr>
          </w:p>
          <w:p w14:paraId="3DD8AAF8" w14:textId="77777777" w:rsidR="0038450F" w:rsidRDefault="0038450F" w:rsidP="003701D7">
            <w:pPr>
              <w:rPr>
                <w:color w:val="000000"/>
              </w:rPr>
            </w:pPr>
          </w:p>
          <w:p w14:paraId="3C23C230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FF"/>
              </w:rPr>
              <w:t>return</w:t>
            </w:r>
            <w:r>
              <w:rPr>
                <w:color w:val="000000"/>
              </w:rPr>
              <w:t xml:space="preserve"> 0;</w:t>
            </w:r>
          </w:p>
          <w:p w14:paraId="42DD79F6" w14:textId="77777777" w:rsidR="0038450F" w:rsidRDefault="0038450F" w:rsidP="003701D7">
            <w:pPr>
              <w:rPr>
                <w:color w:val="000000"/>
              </w:rPr>
            </w:pPr>
            <w:r>
              <w:rPr>
                <w:color w:val="000000"/>
              </w:rPr>
              <w:t>}</w:t>
            </w:r>
          </w:p>
          <w:p w14:paraId="459CB9FE" w14:textId="77777777" w:rsidR="0038450F" w:rsidRDefault="0038450F" w:rsidP="003701D7">
            <w:pPr>
              <w:rPr>
                <w:color w:val="000000"/>
              </w:rPr>
            </w:pPr>
          </w:p>
          <w:p w14:paraId="28982722" w14:textId="77777777" w:rsidR="0038450F" w:rsidRDefault="0038450F" w:rsidP="003701D7">
            <w:pPr>
              <w:autoSpaceDE w:val="0"/>
              <w:autoSpaceDN w:val="0"/>
              <w:adjustRightInd w:val="0"/>
              <w:jc w:val="left"/>
              <w:rPr>
                <w:rFonts w:ascii="新宋体" w:eastAsia="新宋体" w:cs="新宋体"/>
                <w:color w:val="000000"/>
                <w:kern w:val="0"/>
                <w:sz w:val="19"/>
                <w:szCs w:val="19"/>
              </w:rPr>
            </w:pPr>
            <w:r w:rsidRPr="003701D7">
              <w:rPr>
                <w:rStyle w:val="af1"/>
                <w:rFonts w:hint="eastAsia"/>
              </w:rPr>
              <w:t>运行截图</w:t>
            </w:r>
            <w:r>
              <w:rPr>
                <w:rFonts w:ascii="新宋体" w:eastAsia="新宋体" w:cs="新宋体" w:hint="eastAsia"/>
                <w:color w:val="000000"/>
                <w:kern w:val="0"/>
                <w:sz w:val="19"/>
                <w:szCs w:val="19"/>
              </w:rPr>
              <w:t>：</w:t>
            </w:r>
          </w:p>
          <w:p w14:paraId="7021FF5E" w14:textId="2700CACB" w:rsidR="0038450F" w:rsidRPr="00783F2E" w:rsidRDefault="0038450F" w:rsidP="003701D7">
            <w:pPr>
              <w:autoSpaceDE w:val="0"/>
              <w:autoSpaceDN w:val="0"/>
              <w:adjustRightInd w:val="0"/>
              <w:jc w:val="left"/>
            </w:pPr>
            <w:r w:rsidRPr="00FE5CE5">
              <w:rPr>
                <w:noProof/>
              </w:rPr>
              <w:drawing>
                <wp:inline distT="0" distB="0" distL="0" distR="0" wp14:anchorId="30B4B230" wp14:editId="40017EA9">
                  <wp:extent cx="5741784" cy="3011765"/>
                  <wp:effectExtent l="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86562" cy="3035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450F" w:rsidRPr="004F2302" w14:paraId="29E6B6C5" w14:textId="77777777" w:rsidTr="003701D7">
        <w:trPr>
          <w:trHeight w:val="455"/>
        </w:trPr>
        <w:tc>
          <w:tcPr>
            <w:tcW w:w="9322" w:type="dxa"/>
            <w:gridSpan w:val="2"/>
          </w:tcPr>
          <w:p w14:paraId="5B4104DC" w14:textId="77777777" w:rsidR="0038450F" w:rsidRDefault="0038450F" w:rsidP="003701D7">
            <w:pPr>
              <w:pStyle w:val="af"/>
            </w:pPr>
            <w:bookmarkStart w:id="23" w:name="_Toc54727848"/>
            <w:r>
              <w:rPr>
                <w:rFonts w:hint="eastAsia"/>
              </w:rPr>
              <w:lastRenderedPageBreak/>
              <w:t>实验</w:t>
            </w:r>
            <w:r>
              <w:t>总结</w:t>
            </w:r>
            <w:bookmarkEnd w:id="23"/>
          </w:p>
          <w:p w14:paraId="6D853247" w14:textId="2901E7B7" w:rsidR="0038450F" w:rsidRPr="004F2302" w:rsidRDefault="0038450F" w:rsidP="003701D7">
            <w:pPr>
              <w:ind w:firstLineChars="300" w:firstLine="630"/>
            </w:pPr>
          </w:p>
        </w:tc>
      </w:tr>
      <w:tr w:rsidR="0038450F" w14:paraId="568B98B2" w14:textId="77777777" w:rsidTr="003701D7">
        <w:trPr>
          <w:trHeight w:val="455"/>
        </w:trPr>
        <w:tc>
          <w:tcPr>
            <w:tcW w:w="9322" w:type="dxa"/>
            <w:gridSpan w:val="2"/>
          </w:tcPr>
          <w:p w14:paraId="12FE697A" w14:textId="77777777" w:rsidR="0038450F" w:rsidRPr="00980780" w:rsidRDefault="0038450F" w:rsidP="003701D7">
            <w:pPr>
              <w:rPr>
                <w:rFonts w:ascii="黑体" w:eastAsia="黑体"/>
                <w:sz w:val="24"/>
                <w:lang w:val="es-ES"/>
              </w:rPr>
            </w:pPr>
            <w:r w:rsidRPr="00E92F88">
              <w:rPr>
                <w:rFonts w:ascii="黑体" w:eastAsia="黑体" w:hint="eastAsia"/>
                <w:sz w:val="24"/>
              </w:rPr>
              <w:t>五、教师评语</w:t>
            </w:r>
            <w:r w:rsidRPr="00980780">
              <w:rPr>
                <w:rFonts w:ascii="黑体" w:eastAsia="黑体" w:hint="eastAsia"/>
                <w:sz w:val="24"/>
                <w:lang w:val="es-ES"/>
              </w:rPr>
              <w:t>（</w:t>
            </w:r>
            <w:r w:rsidRPr="00E92F88">
              <w:rPr>
                <w:rFonts w:ascii="黑体" w:eastAsia="黑体" w:hint="eastAsia"/>
                <w:sz w:val="24"/>
              </w:rPr>
              <w:t>或成绩</w:t>
            </w:r>
            <w:r w:rsidRPr="00980780">
              <w:rPr>
                <w:rFonts w:ascii="黑体" w:eastAsia="黑体" w:hint="eastAsia"/>
                <w:sz w:val="24"/>
                <w:lang w:val="es-ES"/>
              </w:rPr>
              <w:t>）</w:t>
            </w:r>
          </w:p>
          <w:p w14:paraId="452132DB" w14:textId="77777777" w:rsidR="0038450F" w:rsidRPr="00980780" w:rsidRDefault="0038450F" w:rsidP="003701D7">
            <w:pPr>
              <w:rPr>
                <w:lang w:val="es-ES"/>
              </w:rPr>
            </w:pPr>
          </w:p>
          <w:p w14:paraId="25A8C49E" w14:textId="77777777" w:rsidR="0038450F" w:rsidRDefault="0038450F" w:rsidP="003701D7">
            <w:pPr>
              <w:ind w:left="7665" w:hangingChars="3650" w:hanging="7665"/>
              <w:jc w:val="left"/>
            </w:pPr>
            <w:r w:rsidRPr="00980780">
              <w:rPr>
                <w:rFonts w:hint="eastAsia"/>
                <w:lang w:val="es-ES"/>
              </w:rPr>
              <w:t xml:space="preserve">                                                        </w:t>
            </w:r>
            <w:r>
              <w:rPr>
                <w:rFonts w:hint="eastAsia"/>
                <w:lang w:val="es-ES"/>
              </w:rPr>
              <w:t xml:space="preserve">    </w:t>
            </w:r>
            <w:r w:rsidRPr="00980780">
              <w:rPr>
                <w:rFonts w:hint="eastAsia"/>
                <w:lang w:val="es-ES"/>
              </w:rPr>
              <w:t xml:space="preserve"> </w:t>
            </w:r>
            <w:r>
              <w:rPr>
                <w:rFonts w:hint="eastAsia"/>
              </w:rPr>
              <w:t>教师签字</w:t>
            </w:r>
            <w:r w:rsidRPr="00980780">
              <w:rPr>
                <w:rFonts w:hint="eastAsia"/>
                <w:lang w:val="es-ES"/>
              </w:rPr>
              <w:t xml:space="preserve"> </w:t>
            </w:r>
            <w:r w:rsidRPr="00980780">
              <w:rPr>
                <w:rFonts w:hint="eastAsia"/>
                <w:lang w:val="es-ES"/>
              </w:rPr>
              <w:t>：</w:t>
            </w:r>
            <w:r>
              <w:rPr>
                <w:rFonts w:hint="eastAsia"/>
              </w:rPr>
              <w:t xml:space="preserve"> </w:t>
            </w:r>
          </w:p>
        </w:tc>
      </w:tr>
    </w:tbl>
    <w:p w14:paraId="330643AA" w14:textId="77777777" w:rsidR="0038450F" w:rsidRDefault="0038450F" w:rsidP="00E84DF1"/>
    <w:sectPr w:rsidR="0038450F">
      <w:headerReference w:type="default" r:id="rId85"/>
      <w:footerReference w:type="even" r:id="rId86"/>
      <w:footerReference w:type="default" r:id="rId87"/>
      <w:pgSz w:w="11906" w:h="16838"/>
      <w:pgMar w:top="1361" w:right="1797" w:bottom="1361" w:left="1797" w:header="851" w:footer="992" w:gutter="0"/>
      <w:cols w:space="720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6CC983" w14:textId="77777777" w:rsidR="00C72B71" w:rsidRDefault="00C72B71" w:rsidP="00E41D68">
      <w:r>
        <w:separator/>
      </w:r>
    </w:p>
  </w:endnote>
  <w:endnote w:type="continuationSeparator" w:id="0">
    <w:p w14:paraId="5C1429F0" w14:textId="77777777" w:rsidR="00C72B71" w:rsidRDefault="00C72B71" w:rsidP="00E41D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6339AD" w14:textId="77777777" w:rsidR="003701D7" w:rsidRDefault="003701D7">
    <w:pPr>
      <w:pStyle w:val="a6"/>
      <w:framePr w:h="0" w:wrap="around" w:vAnchor="text" w:hAnchor="margin" w:xAlign="right" w:y="1"/>
      <w:rPr>
        <w:rStyle w:val="a4"/>
      </w:rPr>
    </w:pPr>
    <w:r>
      <w:fldChar w:fldCharType="begin"/>
    </w:r>
    <w:r>
      <w:rPr>
        <w:rStyle w:val="a4"/>
      </w:rPr>
      <w:instrText xml:space="preserve">PAGE  </w:instrText>
    </w:r>
    <w:r>
      <w:fldChar w:fldCharType="end"/>
    </w:r>
  </w:p>
  <w:p w14:paraId="13A8916B" w14:textId="77777777" w:rsidR="003701D7" w:rsidRDefault="003701D7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828E5A" w14:textId="77777777" w:rsidR="003701D7" w:rsidRDefault="003701D7">
    <w:pPr>
      <w:pStyle w:val="a6"/>
      <w:framePr w:h="0" w:wrap="around" w:vAnchor="text" w:hAnchor="margin" w:xAlign="right" w:y="1"/>
      <w:rPr>
        <w:rStyle w:val="a4"/>
      </w:rPr>
    </w:pPr>
    <w:r>
      <w:fldChar w:fldCharType="begin"/>
    </w:r>
    <w:r>
      <w:rPr>
        <w:rStyle w:val="a4"/>
      </w:rPr>
      <w:instrText xml:space="preserve">PAGE  </w:instrText>
    </w:r>
    <w:r>
      <w:fldChar w:fldCharType="separate"/>
    </w:r>
    <w:r>
      <w:rPr>
        <w:rStyle w:val="a4"/>
        <w:noProof/>
      </w:rPr>
      <w:t>2</w:t>
    </w:r>
    <w:r>
      <w:fldChar w:fldCharType="end"/>
    </w:r>
  </w:p>
  <w:p w14:paraId="479C00D7" w14:textId="77777777" w:rsidR="003701D7" w:rsidRDefault="003701D7">
    <w:pPr>
      <w:pStyle w:val="a6"/>
      <w:ind w:right="36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64CE6A" w14:textId="77777777" w:rsidR="00C72B71" w:rsidRDefault="00C72B71" w:rsidP="00E41D68">
      <w:r>
        <w:separator/>
      </w:r>
    </w:p>
  </w:footnote>
  <w:footnote w:type="continuationSeparator" w:id="0">
    <w:p w14:paraId="1B04171B" w14:textId="77777777" w:rsidR="00C72B71" w:rsidRDefault="00C72B71" w:rsidP="00E41D6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9B8F6C" w14:textId="77777777" w:rsidR="003701D7" w:rsidRDefault="003701D7">
    <w:pPr>
      <w:jc w:val="center"/>
      <w:rPr>
        <w:color w:val="333333"/>
      </w:rPr>
    </w:pPr>
    <w:r>
      <w:rPr>
        <w:rFonts w:hint="eastAsia"/>
        <w:color w:val="333333"/>
      </w:rPr>
      <w:t>计算机科学与技术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DFA9BCA"/>
    <w:multiLevelType w:val="singleLevel"/>
    <w:tmpl w:val="9DFA9BCA"/>
    <w:lvl w:ilvl="0">
      <w:start w:val="1"/>
      <w:numFmt w:val="decimal"/>
      <w:suff w:val="space"/>
      <w:lvlText w:val="（%1）"/>
      <w:lvlJc w:val="left"/>
    </w:lvl>
  </w:abstractNum>
  <w:abstractNum w:abstractNumId="1" w15:restartNumberingAfterBreak="0">
    <w:nsid w:val="C8B4BE15"/>
    <w:multiLevelType w:val="singleLevel"/>
    <w:tmpl w:val="C8B4BE15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F6FF3647"/>
    <w:multiLevelType w:val="singleLevel"/>
    <w:tmpl w:val="F6FF3647"/>
    <w:lvl w:ilvl="0">
      <w:start w:val="1"/>
      <w:numFmt w:val="decimal"/>
      <w:suff w:val="space"/>
      <w:lvlText w:val="%1."/>
      <w:lvlJc w:val="left"/>
    </w:lvl>
  </w:abstractNum>
  <w:abstractNum w:abstractNumId="3" w15:restartNumberingAfterBreak="0">
    <w:nsid w:val="F9FDB4F9"/>
    <w:multiLevelType w:val="singleLevel"/>
    <w:tmpl w:val="F9FDB4F9"/>
    <w:lvl w:ilvl="0">
      <w:start w:val="1"/>
      <w:numFmt w:val="decimal"/>
      <w:suff w:val="space"/>
      <w:lvlText w:val="%1."/>
      <w:lvlJc w:val="left"/>
    </w:lvl>
  </w:abstractNum>
  <w:abstractNum w:abstractNumId="4" w15:restartNumberingAfterBreak="0">
    <w:nsid w:val="FCD90E4D"/>
    <w:multiLevelType w:val="singleLevel"/>
    <w:tmpl w:val="FCD90E4D"/>
    <w:lvl w:ilvl="0">
      <w:start w:val="1"/>
      <w:numFmt w:val="decimal"/>
      <w:suff w:val="space"/>
      <w:lvlText w:val="%1."/>
      <w:lvlJc w:val="left"/>
    </w:lvl>
  </w:abstractNum>
  <w:abstractNum w:abstractNumId="5" w15:restartNumberingAfterBreak="0">
    <w:nsid w:val="FCFB6594"/>
    <w:multiLevelType w:val="singleLevel"/>
    <w:tmpl w:val="FCFB6594"/>
    <w:lvl w:ilvl="0">
      <w:start w:val="1"/>
      <w:numFmt w:val="decimal"/>
      <w:suff w:val="space"/>
      <w:lvlText w:val="%1."/>
      <w:lvlJc w:val="left"/>
    </w:lvl>
  </w:abstractNum>
  <w:abstractNum w:abstractNumId="6" w15:restartNumberingAfterBreak="0">
    <w:nsid w:val="231D3724"/>
    <w:multiLevelType w:val="hybridMultilevel"/>
    <w:tmpl w:val="354634D8"/>
    <w:lvl w:ilvl="0" w:tplc="DF8450A4">
      <w:start w:val="1"/>
      <w:numFmt w:val="decimal"/>
      <w:lvlText w:val="%1."/>
      <w:lvlJc w:val="left"/>
      <w:pPr>
        <w:ind w:left="840" w:hanging="360"/>
      </w:pPr>
      <w:rPr>
        <w:rFonts w:ascii="黑体" w:eastAsia="黑体" w:hAnsi="Times New Roman" w:cs="Times New Roman" w:hint="default"/>
        <w:color w:val="auto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2F6F744C"/>
    <w:multiLevelType w:val="hybridMultilevel"/>
    <w:tmpl w:val="0268A9F0"/>
    <w:lvl w:ilvl="0" w:tplc="0D143754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32C4B00"/>
    <w:multiLevelType w:val="hybridMultilevel"/>
    <w:tmpl w:val="F57A111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8808AF8">
      <w:start w:val="1"/>
      <w:numFmt w:val="decimal"/>
      <w:suff w:val="space"/>
      <w:lvlText w:val="%2."/>
      <w:lvlJc w:val="left"/>
      <w:pPr>
        <w:ind w:left="567" w:hanging="147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3643D99"/>
    <w:multiLevelType w:val="hybridMultilevel"/>
    <w:tmpl w:val="E2243D24"/>
    <w:lvl w:ilvl="0" w:tplc="5D5ACAA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359020E3"/>
    <w:multiLevelType w:val="hybridMultilevel"/>
    <w:tmpl w:val="B68CC4D4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CC67F4D"/>
    <w:multiLevelType w:val="hybridMultilevel"/>
    <w:tmpl w:val="FCB2DEA6"/>
    <w:lvl w:ilvl="0" w:tplc="FE92B8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7187E5D"/>
    <w:multiLevelType w:val="hybridMultilevel"/>
    <w:tmpl w:val="3AFC3B7A"/>
    <w:lvl w:ilvl="0" w:tplc="B8DEAA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E610C97"/>
    <w:multiLevelType w:val="hybridMultilevel"/>
    <w:tmpl w:val="6BB21D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0F">
      <w:start w:val="1"/>
      <w:numFmt w:val="decimal"/>
      <w:lvlText w:val="%2.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3C372EB"/>
    <w:multiLevelType w:val="hybridMultilevel"/>
    <w:tmpl w:val="72129762"/>
    <w:lvl w:ilvl="0" w:tplc="62108E62">
      <w:start w:val="1"/>
      <w:numFmt w:val="decimal"/>
      <w:lvlText w:val="(%1)"/>
      <w:lvlJc w:val="left"/>
      <w:pPr>
        <w:tabs>
          <w:tab w:val="num" w:pos="690"/>
        </w:tabs>
        <w:ind w:left="690" w:hanging="360"/>
      </w:pPr>
      <w:rPr>
        <w:rFonts w:ascii="Times New Roman" w:hAnsi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15" w15:restartNumberingAfterBreak="0">
    <w:nsid w:val="7BF10E55"/>
    <w:multiLevelType w:val="hybridMultilevel"/>
    <w:tmpl w:val="20C8F0D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14"/>
  </w:num>
  <w:num w:numId="3">
    <w:abstractNumId w:val="15"/>
  </w:num>
  <w:num w:numId="4">
    <w:abstractNumId w:val="13"/>
  </w:num>
  <w:num w:numId="5">
    <w:abstractNumId w:val="8"/>
  </w:num>
  <w:num w:numId="6">
    <w:abstractNumId w:val="12"/>
  </w:num>
  <w:num w:numId="7">
    <w:abstractNumId w:val="7"/>
  </w:num>
  <w:num w:numId="8">
    <w:abstractNumId w:val="6"/>
  </w:num>
  <w:num w:numId="9">
    <w:abstractNumId w:val="11"/>
  </w:num>
  <w:num w:numId="10">
    <w:abstractNumId w:val="9"/>
  </w:num>
  <w:num w:numId="11">
    <w:abstractNumId w:val="0"/>
  </w:num>
  <w:num w:numId="12">
    <w:abstractNumId w:val="1"/>
  </w:num>
  <w:num w:numId="13">
    <w:abstractNumId w:val="3"/>
  </w:num>
  <w:num w:numId="14">
    <w:abstractNumId w:val="4"/>
  </w:num>
  <w:num w:numId="15">
    <w:abstractNumId w:val="2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85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17544"/>
    <w:rsid w:val="00062388"/>
    <w:rsid w:val="001040B1"/>
    <w:rsid w:val="00172A27"/>
    <w:rsid w:val="00173750"/>
    <w:rsid w:val="00224DDD"/>
    <w:rsid w:val="00272227"/>
    <w:rsid w:val="00321305"/>
    <w:rsid w:val="003701D7"/>
    <w:rsid w:val="0038450F"/>
    <w:rsid w:val="003B371C"/>
    <w:rsid w:val="003D2350"/>
    <w:rsid w:val="003E365B"/>
    <w:rsid w:val="004F3A3B"/>
    <w:rsid w:val="00657A86"/>
    <w:rsid w:val="00700890"/>
    <w:rsid w:val="007E156B"/>
    <w:rsid w:val="007F2396"/>
    <w:rsid w:val="007F600B"/>
    <w:rsid w:val="008105B0"/>
    <w:rsid w:val="00823EBE"/>
    <w:rsid w:val="008E5B9C"/>
    <w:rsid w:val="00AD127B"/>
    <w:rsid w:val="00BF7EAE"/>
    <w:rsid w:val="00C363C4"/>
    <w:rsid w:val="00C527F9"/>
    <w:rsid w:val="00C72B71"/>
    <w:rsid w:val="00CE69C0"/>
    <w:rsid w:val="00E41D68"/>
    <w:rsid w:val="00E4626A"/>
    <w:rsid w:val="00E61822"/>
    <w:rsid w:val="00E84DF1"/>
    <w:rsid w:val="00F42E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85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2"/>
    </o:shapelayout>
  </w:shapeDefaults>
  <w:decimalSymbol w:val="."/>
  <w:listSeparator w:val=","/>
  <w14:docId w14:val="2A3F0234"/>
  <w15:chartTrackingRefBased/>
  <w15:docId w15:val="{EBE071FF-EB19-42AE-9C71-BD4902617D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3701D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正文文字 Char"/>
    <w:link w:val="a3"/>
    <w:rPr>
      <w:rFonts w:ascii="Courier New" w:eastAsia="宋体" w:hAnsi="Courier New" w:cs="宋体"/>
      <w:kern w:val="2"/>
      <w:sz w:val="21"/>
      <w:szCs w:val="21"/>
      <w:lang w:val="en-US" w:eastAsia="zh-CN" w:bidi="ar-SA"/>
    </w:rPr>
  </w:style>
  <w:style w:type="character" w:styleId="a4">
    <w:name w:val="page number"/>
    <w:basedOn w:val="a0"/>
  </w:style>
  <w:style w:type="paragraph" w:customStyle="1" w:styleId="a3">
    <w:name w:val="正文文字"/>
    <w:basedOn w:val="a"/>
    <w:link w:val="Char"/>
    <w:pPr>
      <w:ind w:firstLine="420"/>
    </w:pPr>
    <w:rPr>
      <w:rFonts w:ascii="Courier New" w:hAnsi="Courier New" w:cs="宋体"/>
      <w:szCs w:val="21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v12style2">
    <w:name w:val="v12 style2"/>
    <w:rsid w:val="00224DDD"/>
  </w:style>
  <w:style w:type="character" w:customStyle="1" w:styleId="v9">
    <w:name w:val="v9"/>
    <w:rsid w:val="00224DDD"/>
  </w:style>
  <w:style w:type="table" w:styleId="a7">
    <w:name w:val="Table Grid"/>
    <w:basedOn w:val="a1"/>
    <w:rsid w:val="00224DD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Document Map"/>
    <w:basedOn w:val="a"/>
    <w:link w:val="a9"/>
    <w:rsid w:val="00321305"/>
    <w:rPr>
      <w:rFonts w:ascii="宋体"/>
      <w:sz w:val="18"/>
      <w:szCs w:val="18"/>
    </w:rPr>
  </w:style>
  <w:style w:type="character" w:customStyle="1" w:styleId="a9">
    <w:name w:val="文档结构图 字符"/>
    <w:link w:val="a8"/>
    <w:rsid w:val="00321305"/>
    <w:rPr>
      <w:rFonts w:ascii="宋体"/>
      <w:kern w:val="2"/>
      <w:sz w:val="18"/>
      <w:szCs w:val="18"/>
    </w:rPr>
  </w:style>
  <w:style w:type="character" w:styleId="aa">
    <w:name w:val="Placeholder Text"/>
    <w:basedOn w:val="a0"/>
    <w:uiPriority w:val="99"/>
    <w:semiHidden/>
    <w:rsid w:val="00062388"/>
    <w:rPr>
      <w:color w:val="808080"/>
    </w:rPr>
  </w:style>
  <w:style w:type="paragraph" w:styleId="ab">
    <w:name w:val="List Paragraph"/>
    <w:basedOn w:val="a"/>
    <w:uiPriority w:val="34"/>
    <w:qFormat/>
    <w:rsid w:val="00173750"/>
    <w:pPr>
      <w:ind w:firstLineChars="200" w:firstLine="420"/>
    </w:pPr>
  </w:style>
  <w:style w:type="paragraph" w:styleId="TOC1">
    <w:name w:val="toc 1"/>
    <w:basedOn w:val="a"/>
    <w:next w:val="a"/>
    <w:autoRedefine/>
    <w:uiPriority w:val="39"/>
    <w:rsid w:val="003701D7"/>
  </w:style>
  <w:style w:type="character" w:styleId="ac">
    <w:name w:val="Hyperlink"/>
    <w:basedOn w:val="a0"/>
    <w:uiPriority w:val="99"/>
    <w:unhideWhenUsed/>
    <w:rsid w:val="003701D7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rsid w:val="003701D7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3701D7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ad">
    <w:name w:val="Title"/>
    <w:basedOn w:val="a"/>
    <w:next w:val="a"/>
    <w:link w:val="ae"/>
    <w:qFormat/>
    <w:rsid w:val="003701D7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e">
    <w:name w:val="标题 字符"/>
    <w:basedOn w:val="a0"/>
    <w:link w:val="ad"/>
    <w:rsid w:val="003701D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f">
    <w:name w:val="Subtitle"/>
    <w:basedOn w:val="a"/>
    <w:next w:val="a"/>
    <w:link w:val="af0"/>
    <w:qFormat/>
    <w:rsid w:val="003701D7"/>
    <w:pPr>
      <w:spacing w:before="240" w:after="60" w:line="312" w:lineRule="auto"/>
      <w:jc w:val="center"/>
      <w:outlineLvl w:val="1"/>
    </w:pPr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character" w:customStyle="1" w:styleId="af0">
    <w:name w:val="副标题 字符"/>
    <w:basedOn w:val="a0"/>
    <w:link w:val="af"/>
    <w:rsid w:val="003701D7"/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character" w:styleId="af1">
    <w:name w:val="Strong"/>
    <w:basedOn w:val="a0"/>
    <w:qFormat/>
    <w:rsid w:val="003701D7"/>
    <w:rPr>
      <w:b/>
      <w:bCs/>
    </w:rPr>
  </w:style>
  <w:style w:type="paragraph" w:styleId="TOC2">
    <w:name w:val="toc 2"/>
    <w:basedOn w:val="a"/>
    <w:next w:val="a"/>
    <w:autoRedefine/>
    <w:uiPriority w:val="39"/>
    <w:rsid w:val="003E365B"/>
    <w:pPr>
      <w:ind w:leftChars="200" w:left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png"/><Relationship Id="rId47" Type="http://schemas.openxmlformats.org/officeDocument/2006/relationships/image" Target="media/image22.png"/><Relationship Id="rId63" Type="http://schemas.openxmlformats.org/officeDocument/2006/relationships/oleObject" Target="embeddings/oleObject24.bin"/><Relationship Id="rId68" Type="http://schemas.openxmlformats.org/officeDocument/2006/relationships/image" Target="media/image35.wmf"/><Relationship Id="rId84" Type="http://schemas.openxmlformats.org/officeDocument/2006/relationships/image" Target="media/image43.png"/><Relationship Id="rId89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8.wmf"/><Relationship Id="rId79" Type="http://schemas.openxmlformats.org/officeDocument/2006/relationships/image" Target="media/image42.wmf"/><Relationship Id="rId5" Type="http://schemas.openxmlformats.org/officeDocument/2006/relationships/webSettings" Target="webSettings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png"/><Relationship Id="rId48" Type="http://schemas.openxmlformats.org/officeDocument/2006/relationships/image" Target="media/image23.png"/><Relationship Id="rId56" Type="http://schemas.openxmlformats.org/officeDocument/2006/relationships/oleObject" Target="embeddings/oleObject22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77" Type="http://schemas.openxmlformats.org/officeDocument/2006/relationships/image" Target="media/image40.jpeg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image" Target="media/image37.wmf"/><Relationship Id="rId80" Type="http://schemas.openxmlformats.org/officeDocument/2006/relationships/oleObject" Target="embeddings/oleObject31.bin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21.png"/><Relationship Id="rId59" Type="http://schemas.openxmlformats.org/officeDocument/2006/relationships/image" Target="media/image29.png"/><Relationship Id="rId67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1.bin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png"/><Relationship Id="rId52" Type="http://schemas.openxmlformats.org/officeDocument/2006/relationships/oleObject" Target="embeddings/oleObject20.bin"/><Relationship Id="rId60" Type="http://schemas.openxmlformats.org/officeDocument/2006/relationships/image" Target="media/image30.png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1.jpeg"/><Relationship Id="rId81" Type="http://schemas.openxmlformats.org/officeDocument/2006/relationships/oleObject" Target="embeddings/oleObject32.bin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image" Target="media/image39.jpeg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image" Target="media/image20.png"/><Relationship Id="rId66" Type="http://schemas.openxmlformats.org/officeDocument/2006/relationships/image" Target="media/image34.wmf"/><Relationship Id="rId87" Type="http://schemas.openxmlformats.org/officeDocument/2006/relationships/footer" Target="footer2.xml"/><Relationship Id="rId61" Type="http://schemas.openxmlformats.org/officeDocument/2006/relationships/image" Target="media/image31.png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4A5ECA-B647-497E-AFFD-0FB3168B95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27</Pages>
  <Words>2804</Words>
  <Characters>15985</Characters>
  <Application>Microsoft Office Word</Application>
  <DocSecurity>0</DocSecurity>
  <PresentationFormat/>
  <Lines>133</Lines>
  <Paragraphs>37</Paragraphs>
  <Slides>0</Slides>
  <Notes>0</Notes>
  <HiddenSlides>0</HiddenSlides>
  <MMClips>0</MMClips>
  <ScaleCrop>false</ScaleCrop>
  <Company>wict</Company>
  <LinksUpToDate>false</LinksUpToDate>
  <CharactersWithSpaces>18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武汉工程大学</dc:title>
  <dc:subject/>
  <dc:creator>user4</dc:creator>
  <cp:keywords/>
  <cp:lastModifiedBy>3471754040@qq.com</cp:lastModifiedBy>
  <cp:revision>8</cp:revision>
  <cp:lastPrinted>2008-03-05T05:54:00Z</cp:lastPrinted>
  <dcterms:created xsi:type="dcterms:W3CDTF">2020-10-22T11:35:00Z</dcterms:created>
  <dcterms:modified xsi:type="dcterms:W3CDTF">2021-12-08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468</vt:lpwstr>
  </property>
</Properties>
</file>